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D5159" w:rsidRPr="005E1733" w:rsidRDefault="00FD5159" w:rsidP="00FD5159">
      <w:pPr>
        <w:jc w:val="center"/>
        <w:rPr>
          <w:b/>
          <w:bCs/>
          <w:sz w:val="32"/>
          <w:szCs w:val="32"/>
        </w:rPr>
      </w:pPr>
      <w:r w:rsidRPr="005E1733">
        <w:rPr>
          <w:b/>
          <w:bCs/>
          <w:sz w:val="32"/>
          <w:szCs w:val="32"/>
        </w:rPr>
        <w:t>Ramowy plan nauczania (roczny plan dydaktyczny) dla przedmiotu matematyka w zakresie rozszerzonym dla klasy I liceum ogólnokształcącego uwzględniający kształcone umiejętności i treści podstawy programowej</w:t>
      </w:r>
    </w:p>
    <w:p w:rsidR="00FD5159" w:rsidRDefault="00FD5159" w:rsidP="00FD5159"/>
    <w:p w:rsidR="00FD5159" w:rsidRDefault="00FD5159" w:rsidP="00FD5159">
      <w:r>
        <w:t xml:space="preserve">W </w:t>
      </w:r>
      <w:r w:rsidR="002B1E4A">
        <w:t>planie dydaktycznym założono 172</w:t>
      </w:r>
      <w:r>
        <w:t xml:space="preserve"> godzin</w:t>
      </w:r>
      <w:r w:rsidR="002B1E4A">
        <w:t>y</w:t>
      </w:r>
      <w:r>
        <w:t xml:space="preserve"> w ciągu roku</w:t>
      </w:r>
      <w:r w:rsidR="00293C97">
        <w:t>.</w:t>
      </w:r>
    </w:p>
    <w:p w:rsidR="00FD5159" w:rsidRDefault="00FD5159" w:rsidP="00FD5159"/>
    <w:tbl>
      <w:tblPr>
        <w:tblW w:w="1399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533"/>
        <w:gridCol w:w="883"/>
        <w:gridCol w:w="1512"/>
        <w:gridCol w:w="1025"/>
        <w:gridCol w:w="1908"/>
        <w:gridCol w:w="2291"/>
        <w:gridCol w:w="1921"/>
        <w:gridCol w:w="1921"/>
      </w:tblGrid>
      <w:tr w:rsidR="006E6A05" w:rsidRPr="0083541B" w:rsidTr="007D1569">
        <w:tc>
          <w:tcPr>
            <w:tcW w:w="2533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Temat (rozumiany jako lekcja)</w:t>
            </w:r>
          </w:p>
        </w:tc>
        <w:tc>
          <w:tcPr>
            <w:tcW w:w="883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Liczba godzin</w:t>
            </w:r>
          </w:p>
        </w:tc>
        <w:tc>
          <w:tcPr>
            <w:tcW w:w="2537" w:type="dxa"/>
            <w:gridSpan w:val="2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Treści podstawy programowej</w:t>
            </w:r>
          </w:p>
        </w:tc>
        <w:tc>
          <w:tcPr>
            <w:tcW w:w="1908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Cele ogólne</w:t>
            </w:r>
          </w:p>
        </w:tc>
        <w:tc>
          <w:tcPr>
            <w:tcW w:w="2291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Kształcone umiejętności</w:t>
            </w:r>
          </w:p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Uczeń:</w:t>
            </w:r>
          </w:p>
        </w:tc>
        <w:tc>
          <w:tcPr>
            <w:tcW w:w="1921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Propozycje metod nauczania</w:t>
            </w:r>
          </w:p>
        </w:tc>
        <w:tc>
          <w:tcPr>
            <w:tcW w:w="1921" w:type="dxa"/>
            <w:vMerge w:val="restart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Propozycje środków dydaktycznych</w:t>
            </w:r>
          </w:p>
        </w:tc>
      </w:tr>
      <w:tr w:rsidR="007D1569" w:rsidRPr="0083541B" w:rsidTr="007D1569">
        <w:tc>
          <w:tcPr>
            <w:tcW w:w="2533" w:type="dxa"/>
            <w:vMerge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883" w:type="dxa"/>
            <w:vMerge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512" w:type="dxa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ZP</w:t>
            </w:r>
          </w:p>
        </w:tc>
        <w:tc>
          <w:tcPr>
            <w:tcW w:w="1025" w:type="dxa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  <w:r w:rsidRPr="0083541B">
              <w:rPr>
                <w:b/>
                <w:bCs/>
                <w:sz w:val="20"/>
                <w:szCs w:val="20"/>
              </w:rPr>
              <w:t>ZR</w:t>
            </w:r>
          </w:p>
        </w:tc>
        <w:tc>
          <w:tcPr>
            <w:tcW w:w="1908" w:type="dxa"/>
            <w:vMerge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91" w:type="dxa"/>
            <w:vMerge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  <w:vMerge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  <w:vMerge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  <w:tr w:rsidR="007D1569" w:rsidRPr="0083541B" w:rsidTr="007D1569">
        <w:tc>
          <w:tcPr>
            <w:tcW w:w="2533" w:type="dxa"/>
          </w:tcPr>
          <w:p w:rsidR="009554A7" w:rsidRPr="0083541B" w:rsidRDefault="009554A7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ekcja organizacyjna</w:t>
            </w:r>
          </w:p>
        </w:tc>
        <w:tc>
          <w:tcPr>
            <w:tcW w:w="883" w:type="dxa"/>
            <w:vAlign w:val="center"/>
          </w:tcPr>
          <w:p w:rsidR="009554A7" w:rsidRPr="0083541B" w:rsidRDefault="009554A7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9554A7" w:rsidRPr="0083541B" w:rsidRDefault="009554A7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025" w:type="dxa"/>
            <w:vAlign w:val="center"/>
          </w:tcPr>
          <w:p w:rsidR="009554A7" w:rsidRPr="0083541B" w:rsidRDefault="009554A7" w:rsidP="00EC573F">
            <w:pPr>
              <w:spacing w:line="240" w:lineRule="auto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1908" w:type="dxa"/>
          </w:tcPr>
          <w:p w:rsidR="009554A7" w:rsidRPr="0083541B" w:rsidRDefault="009554A7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91" w:type="dxa"/>
          </w:tcPr>
          <w:p w:rsidR="009554A7" w:rsidRPr="0083541B" w:rsidRDefault="009554A7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9554A7" w:rsidRPr="0083541B" w:rsidRDefault="009554A7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9554A7" w:rsidRPr="0083541B" w:rsidRDefault="009554A7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  <w:tr w:rsidR="00BD668F" w:rsidRPr="0083541B" w:rsidTr="005A6C6A">
        <w:tc>
          <w:tcPr>
            <w:tcW w:w="13994" w:type="dxa"/>
            <w:gridSpan w:val="8"/>
            <w:vAlign w:val="center"/>
          </w:tcPr>
          <w:p w:rsidR="00BD668F" w:rsidRDefault="00BD668F" w:rsidP="00EC573F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T</w:t>
            </w:r>
            <w:r w:rsidR="00293C97">
              <w:rPr>
                <w:b/>
                <w:bCs/>
                <w:sz w:val="20"/>
                <w:szCs w:val="20"/>
              </w:rPr>
              <w:t>om</w:t>
            </w:r>
            <w:r>
              <w:rPr>
                <w:b/>
                <w:bCs/>
                <w:sz w:val="20"/>
                <w:szCs w:val="20"/>
              </w:rPr>
              <w:t xml:space="preserve"> 1</w:t>
            </w:r>
            <w:r w:rsidR="00293C97">
              <w:rPr>
                <w:b/>
                <w:bCs/>
                <w:sz w:val="20"/>
                <w:szCs w:val="20"/>
              </w:rPr>
              <w:t>,</w:t>
            </w:r>
            <w:r>
              <w:rPr>
                <w:b/>
                <w:bCs/>
                <w:sz w:val="20"/>
                <w:szCs w:val="20"/>
              </w:rPr>
              <w:t xml:space="preserve"> </w:t>
            </w:r>
            <w:r w:rsidR="00293C97">
              <w:rPr>
                <w:b/>
                <w:bCs/>
                <w:sz w:val="20"/>
                <w:szCs w:val="20"/>
              </w:rPr>
              <w:t>c</w:t>
            </w:r>
            <w:r>
              <w:rPr>
                <w:b/>
                <w:bCs/>
                <w:sz w:val="20"/>
                <w:szCs w:val="20"/>
              </w:rPr>
              <w:t>z. 1</w:t>
            </w:r>
          </w:p>
        </w:tc>
      </w:tr>
      <w:tr w:rsidR="00FD5159" w:rsidRPr="0083541B" w:rsidTr="005A6C6A">
        <w:tc>
          <w:tcPr>
            <w:tcW w:w="13994" w:type="dxa"/>
            <w:gridSpan w:val="8"/>
            <w:vAlign w:val="center"/>
          </w:tcPr>
          <w:p w:rsidR="00FD5159" w:rsidRPr="0083541B" w:rsidRDefault="00293C97" w:rsidP="00EC573F">
            <w:pPr>
              <w:spacing w:line="240" w:lineRule="auto"/>
              <w:jc w:val="left"/>
              <w:rPr>
                <w:b/>
                <w:bCs/>
                <w:sz w:val="20"/>
                <w:szCs w:val="20"/>
              </w:rPr>
            </w:pPr>
            <w:r>
              <w:rPr>
                <w:b/>
                <w:bCs/>
                <w:sz w:val="20"/>
                <w:szCs w:val="20"/>
              </w:rPr>
              <w:t>I</w:t>
            </w:r>
            <w:r w:rsidR="00FD5159">
              <w:rPr>
                <w:b/>
                <w:bCs/>
                <w:sz w:val="20"/>
                <w:szCs w:val="20"/>
              </w:rPr>
              <w:t>. D</w:t>
            </w:r>
            <w:r w:rsidR="00FD5159" w:rsidRPr="0083541B">
              <w:rPr>
                <w:b/>
                <w:bCs/>
                <w:sz w:val="20"/>
                <w:szCs w:val="20"/>
              </w:rPr>
              <w:t>ziałania na liczbac</w:t>
            </w:r>
            <w:r w:rsidR="00FD5159">
              <w:rPr>
                <w:b/>
                <w:bCs/>
                <w:sz w:val="20"/>
                <w:szCs w:val="20"/>
              </w:rPr>
              <w:t xml:space="preserve">h </w:t>
            </w:r>
          </w:p>
        </w:tc>
      </w:tr>
      <w:tr w:rsidR="007D1569" w:rsidRPr="0083541B" w:rsidTr="007D1569">
        <w:tc>
          <w:tcPr>
            <w:tcW w:w="25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159" w:rsidRPr="008A4E57" w:rsidRDefault="00293C97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1. </w:t>
            </w:r>
            <w:r w:rsidR="00FD5159" w:rsidRPr="008A4E57">
              <w:rPr>
                <w:sz w:val="20"/>
                <w:szCs w:val="20"/>
              </w:rPr>
              <w:t>Ćwiczenia w działaniach na ułamkach</w:t>
            </w:r>
          </w:p>
          <w:p w:rsidR="00FD5159" w:rsidRPr="0083541B" w:rsidRDefault="00FD5159" w:rsidP="00FD5159">
            <w:pPr>
              <w:pStyle w:val="Akapitzlist"/>
              <w:tabs>
                <w:tab w:val="left" w:pos="426"/>
              </w:tabs>
              <w:spacing w:line="240" w:lineRule="auto"/>
              <w:ind w:left="426"/>
              <w:jc w:val="left"/>
              <w:rPr>
                <w:sz w:val="20"/>
                <w:szCs w:val="20"/>
              </w:rPr>
            </w:pPr>
          </w:p>
        </w:tc>
        <w:tc>
          <w:tcPr>
            <w:tcW w:w="8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  <w:r w:rsidRPr="0083541B">
              <w:rPr>
                <w:sz w:val="20"/>
                <w:szCs w:val="20"/>
              </w:rPr>
              <w:t>.1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Używanie dobrze znanych obiektów matematycznych, rozwijanie umiejętności arytmetycznych.</w:t>
            </w:r>
          </w:p>
        </w:tc>
        <w:tc>
          <w:tcPr>
            <w:tcW w:w="22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Wykonuje obliczenia na ułamkach zwykłych i dziesiętnych, przedstawia liczby rzeczywiste w postaci ułamka zwykłego i ułamka dziesiętnego.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FD5159" w:rsidRPr="0083541B">
              <w:rPr>
                <w:sz w:val="20"/>
                <w:szCs w:val="20"/>
              </w:rPr>
              <w:t>arta pracy, praca w grupach</w:t>
            </w:r>
          </w:p>
        </w:tc>
        <w:tc>
          <w:tcPr>
            <w:tcW w:w="192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FD5159" w:rsidRPr="0083541B">
              <w:rPr>
                <w:sz w:val="20"/>
                <w:szCs w:val="20"/>
              </w:rPr>
              <w:t>artoniki z liczbami</w:t>
            </w:r>
          </w:p>
        </w:tc>
      </w:tr>
      <w:tr w:rsidR="007D1569" w:rsidRPr="0083541B" w:rsidTr="007D1569">
        <w:tc>
          <w:tcPr>
            <w:tcW w:w="2533" w:type="dxa"/>
            <w:tcBorders>
              <w:top w:val="single" w:sz="4" w:space="0" w:color="auto"/>
            </w:tcBorders>
          </w:tcPr>
          <w:p w:rsidR="00FD5159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2. </w:t>
            </w:r>
            <w:r w:rsidR="00FD5159" w:rsidRPr="008A4E57">
              <w:rPr>
                <w:sz w:val="20"/>
                <w:szCs w:val="20"/>
              </w:rPr>
              <w:t>Obliczenia procentowe</w:t>
            </w:r>
          </w:p>
        </w:tc>
        <w:tc>
          <w:tcPr>
            <w:tcW w:w="883" w:type="dxa"/>
            <w:tcBorders>
              <w:top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tcBorders>
              <w:top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025" w:type="dxa"/>
            <w:tcBorders>
              <w:top w:val="single" w:sz="4" w:space="0" w:color="auto"/>
            </w:tcBorders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  <w:tcBorders>
              <w:top w:val="single" w:sz="4" w:space="0" w:color="auto"/>
            </w:tcBorders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Identyfikowanie obiektów matematycznych, tworzenie modeli matematycznych sytuacji, wykorzystanie języka matematycznego do opisu rzeczywistości.</w:t>
            </w:r>
          </w:p>
        </w:tc>
        <w:tc>
          <w:tcPr>
            <w:tcW w:w="2291" w:type="dxa"/>
            <w:tcBorders>
              <w:top w:val="single" w:sz="4" w:space="0" w:color="auto"/>
            </w:tcBorders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Wykonuje obliczenia procentowe.</w:t>
            </w:r>
          </w:p>
        </w:tc>
        <w:tc>
          <w:tcPr>
            <w:tcW w:w="1921" w:type="dxa"/>
            <w:tcBorders>
              <w:top w:val="single" w:sz="4" w:space="0" w:color="auto"/>
            </w:tcBorders>
          </w:tcPr>
          <w:p w:rsidR="00FD5159" w:rsidRPr="0083541B" w:rsidRDefault="00DF4BAD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FD5159" w:rsidRPr="0083541B">
              <w:rPr>
                <w:sz w:val="20"/>
                <w:szCs w:val="20"/>
              </w:rPr>
              <w:t>raca w grupach</w:t>
            </w:r>
            <w:r w:rsidR="00FD5159">
              <w:rPr>
                <w:sz w:val="20"/>
                <w:szCs w:val="20"/>
              </w:rPr>
              <w:t>, praca</w:t>
            </w:r>
            <w:r w:rsidR="00344296">
              <w:rPr>
                <w:sz w:val="20"/>
                <w:szCs w:val="20"/>
              </w:rPr>
              <w:t xml:space="preserve"> z podręcznikiem</w:t>
            </w:r>
          </w:p>
        </w:tc>
        <w:tc>
          <w:tcPr>
            <w:tcW w:w="1921" w:type="dxa"/>
            <w:tcBorders>
              <w:top w:val="single" w:sz="4" w:space="0" w:color="auto"/>
            </w:tcBorders>
          </w:tcPr>
          <w:p w:rsidR="00FD5159" w:rsidRPr="0083541B" w:rsidRDefault="00DF4BAD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</w:t>
            </w:r>
            <w:r w:rsidR="00344296">
              <w:rPr>
                <w:sz w:val="20"/>
                <w:szCs w:val="20"/>
              </w:rPr>
              <w:t>adania dla poszczególnych grup</w:t>
            </w:r>
          </w:p>
        </w:tc>
      </w:tr>
      <w:tr w:rsidR="007D1569" w:rsidRPr="0083541B" w:rsidTr="007D1569">
        <w:tc>
          <w:tcPr>
            <w:tcW w:w="2533" w:type="dxa"/>
          </w:tcPr>
          <w:p w:rsidR="00344296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3. </w:t>
            </w:r>
            <w:r w:rsidR="00344296" w:rsidRPr="008A4E57">
              <w:rPr>
                <w:sz w:val="20"/>
                <w:szCs w:val="20"/>
              </w:rPr>
              <w:t>Potęga o wykładniku naturalnym</w:t>
            </w:r>
          </w:p>
        </w:tc>
        <w:tc>
          <w:tcPr>
            <w:tcW w:w="883" w:type="dxa"/>
            <w:vAlign w:val="center"/>
          </w:tcPr>
          <w:p w:rsidR="00344296" w:rsidRPr="0083541B" w:rsidRDefault="00344296" w:rsidP="00344296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344296" w:rsidRPr="0083541B" w:rsidRDefault="00344296" w:rsidP="00DF4BAD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4.</w:t>
            </w:r>
          </w:p>
        </w:tc>
        <w:tc>
          <w:tcPr>
            <w:tcW w:w="1025" w:type="dxa"/>
            <w:vAlign w:val="center"/>
          </w:tcPr>
          <w:p w:rsidR="00344296" w:rsidRPr="0083541B" w:rsidRDefault="00344296" w:rsidP="00344296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344296" w:rsidRPr="0083541B" w:rsidRDefault="00344296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 xml:space="preserve">Rozwijanie umiejętności arytmetycznych, </w:t>
            </w:r>
            <w:r w:rsidRPr="0083541B">
              <w:rPr>
                <w:sz w:val="20"/>
                <w:szCs w:val="20"/>
              </w:rPr>
              <w:lastRenderedPageBreak/>
              <w:t>przekształcanie wyrażeń, opisywanie obiektów matematycznych na różne sposoby.</w:t>
            </w:r>
          </w:p>
        </w:tc>
        <w:tc>
          <w:tcPr>
            <w:tcW w:w="2291" w:type="dxa"/>
          </w:tcPr>
          <w:p w:rsidR="00344296" w:rsidRPr="0083541B" w:rsidRDefault="00344296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lastRenderedPageBreak/>
              <w:t xml:space="preserve">Wykonuje </w:t>
            </w:r>
            <w:r>
              <w:rPr>
                <w:sz w:val="20"/>
                <w:szCs w:val="20"/>
              </w:rPr>
              <w:t>potęgowanie oraz prawa działań na potęgach.</w:t>
            </w:r>
          </w:p>
        </w:tc>
        <w:tc>
          <w:tcPr>
            <w:tcW w:w="1921" w:type="dxa"/>
          </w:tcPr>
          <w:p w:rsidR="00344296" w:rsidRPr="0083541B" w:rsidRDefault="00DF4BAD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344296">
              <w:rPr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344296" w:rsidRPr="0083541B" w:rsidRDefault="00DF4BAD" w:rsidP="00344296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</w:t>
            </w:r>
            <w:r w:rsidR="00344296">
              <w:rPr>
                <w:sz w:val="20"/>
                <w:szCs w:val="20"/>
              </w:rPr>
              <w:t>ablice potęg</w:t>
            </w:r>
          </w:p>
        </w:tc>
      </w:tr>
      <w:tr w:rsidR="007D1569" w:rsidRPr="0083541B" w:rsidTr="007D1569">
        <w:tc>
          <w:tcPr>
            <w:tcW w:w="2533" w:type="dxa"/>
          </w:tcPr>
          <w:p w:rsidR="00FD5159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lastRenderedPageBreak/>
              <w:t xml:space="preserve">4. </w:t>
            </w:r>
            <w:r w:rsidR="007616A0" w:rsidRPr="008A4E57">
              <w:rPr>
                <w:sz w:val="20"/>
                <w:szCs w:val="20"/>
              </w:rPr>
              <w:t>Potęga</w:t>
            </w:r>
            <w:r w:rsidR="00FD5159" w:rsidRPr="008A4E57">
              <w:rPr>
                <w:sz w:val="20"/>
                <w:szCs w:val="20"/>
              </w:rPr>
              <w:t xml:space="preserve"> o wykładniku całkowitym</w:t>
            </w:r>
            <w:r w:rsidR="007616A0" w:rsidRPr="008A4E57">
              <w:rPr>
                <w:sz w:val="20"/>
                <w:szCs w:val="20"/>
              </w:rPr>
              <w:t xml:space="preserve"> i n</w:t>
            </w:r>
            <w:r w:rsidR="00FD5159" w:rsidRPr="008A4E57">
              <w:rPr>
                <w:sz w:val="20"/>
                <w:szCs w:val="20"/>
              </w:rPr>
              <w:t>otacja wykładnicza</w:t>
            </w:r>
          </w:p>
        </w:tc>
        <w:tc>
          <w:tcPr>
            <w:tcW w:w="883" w:type="dxa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FD5159" w:rsidRPr="0083541B" w:rsidRDefault="007616A0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</w:t>
            </w:r>
            <w:r w:rsidR="00FD5159" w:rsidRPr="0083541B">
              <w:rPr>
                <w:sz w:val="20"/>
                <w:szCs w:val="20"/>
              </w:rPr>
              <w:t>.4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25" w:type="dxa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Rozwijanie umiejętności arytmetycznych, przekształcanie wyrażeń, opisywanie obiektów matematycznych na różne sposoby.</w:t>
            </w:r>
          </w:p>
        </w:tc>
        <w:tc>
          <w:tcPr>
            <w:tcW w:w="2291" w:type="dxa"/>
          </w:tcPr>
          <w:p w:rsidR="00FD5159" w:rsidRPr="0083541B" w:rsidRDefault="00FD5159" w:rsidP="008B3E7E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ykorzystuje podstawowe definicje </w:t>
            </w:r>
            <w:r w:rsidR="008B3E7E">
              <w:rPr>
                <w:sz w:val="20"/>
                <w:szCs w:val="20"/>
              </w:rPr>
              <w:t>i własności potęg</w:t>
            </w:r>
            <w:r>
              <w:rPr>
                <w:sz w:val="20"/>
                <w:szCs w:val="20"/>
              </w:rPr>
              <w:t>; stosuje prawa działań na pot</w:t>
            </w:r>
            <w:r w:rsidR="008B3E7E">
              <w:rPr>
                <w:sz w:val="20"/>
                <w:szCs w:val="20"/>
              </w:rPr>
              <w:t xml:space="preserve">ęgach o wykładnikach całkowitych </w:t>
            </w:r>
            <w:r>
              <w:rPr>
                <w:sz w:val="20"/>
                <w:szCs w:val="20"/>
              </w:rPr>
              <w:t>(również w zagadnieniach związanych z innymi dziedzinami).</w:t>
            </w:r>
          </w:p>
        </w:tc>
        <w:tc>
          <w:tcPr>
            <w:tcW w:w="1921" w:type="dxa"/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FD5159">
              <w:rPr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</w:t>
            </w:r>
            <w:r w:rsidR="00FD5159">
              <w:rPr>
                <w:sz w:val="20"/>
                <w:szCs w:val="20"/>
              </w:rPr>
              <w:t>ablice potęg, tablice pierwiastków</w:t>
            </w:r>
          </w:p>
        </w:tc>
      </w:tr>
      <w:tr w:rsidR="007D1569" w:rsidRPr="0083541B" w:rsidTr="007D1569">
        <w:tc>
          <w:tcPr>
            <w:tcW w:w="2533" w:type="dxa"/>
          </w:tcPr>
          <w:p w:rsidR="00FD5159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5. </w:t>
            </w:r>
            <w:r w:rsidR="007616A0" w:rsidRPr="008A4E57">
              <w:rPr>
                <w:sz w:val="20"/>
                <w:szCs w:val="20"/>
              </w:rPr>
              <w:t>Pierwiastkowanie</w:t>
            </w:r>
          </w:p>
        </w:tc>
        <w:tc>
          <w:tcPr>
            <w:tcW w:w="883" w:type="dxa"/>
            <w:vAlign w:val="center"/>
          </w:tcPr>
          <w:p w:rsidR="00FD5159" w:rsidRPr="0083541B" w:rsidRDefault="007616A0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FD5159" w:rsidRPr="0083541B" w:rsidRDefault="007616A0" w:rsidP="007616A0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3., I.4.</w:t>
            </w:r>
          </w:p>
        </w:tc>
        <w:tc>
          <w:tcPr>
            <w:tcW w:w="1025" w:type="dxa"/>
            <w:vAlign w:val="center"/>
          </w:tcPr>
          <w:p w:rsidR="00FD5159" w:rsidRPr="0083541B" w:rsidRDefault="00FD5159" w:rsidP="00EC573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Rozwijanie umiejętności arytmetycznych, przekształcanie wyrażeń, opisywanie obiektów matematycznych na różne sposoby.</w:t>
            </w:r>
          </w:p>
        </w:tc>
        <w:tc>
          <w:tcPr>
            <w:tcW w:w="2291" w:type="dxa"/>
          </w:tcPr>
          <w:p w:rsidR="00FD5159" w:rsidRPr="0083541B" w:rsidRDefault="00FD5159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podstawowe definicje i własności potęg i pierwiastków, posługuje się w obliczeniach pierwiastkami dowolnego stopnia i stosuje prawa działań na pierwiastkach.</w:t>
            </w:r>
          </w:p>
        </w:tc>
        <w:tc>
          <w:tcPr>
            <w:tcW w:w="1921" w:type="dxa"/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FD5159">
              <w:rPr>
                <w:sz w:val="20"/>
                <w:szCs w:val="20"/>
              </w:rPr>
              <w:t>etody aktywizujące – kartoniki, wyścigi rzędów</w:t>
            </w:r>
          </w:p>
        </w:tc>
        <w:tc>
          <w:tcPr>
            <w:tcW w:w="1921" w:type="dxa"/>
          </w:tcPr>
          <w:p w:rsidR="00FD5159" w:rsidRPr="0083541B" w:rsidRDefault="00DF4BAD" w:rsidP="00EC573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</w:t>
            </w:r>
            <w:r w:rsidR="00FD5159">
              <w:rPr>
                <w:sz w:val="20"/>
                <w:szCs w:val="20"/>
              </w:rPr>
              <w:t>ablice pierwiastków, zadania do wyścigów rzędów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6. </w:t>
            </w:r>
            <w:r w:rsidR="00A2028F" w:rsidRPr="008A4E57">
              <w:rPr>
                <w:sz w:val="20"/>
                <w:szCs w:val="20"/>
              </w:rPr>
              <w:t xml:space="preserve">Potęga o wykładniku wymiernym 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3., I.4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rzystuje podstawowe definicje i własności potęg; stosuje związek pierwiastkowania z potęgowaniem oraz prawa działań na pierwiastkach i potęgach.</w:t>
            </w:r>
          </w:p>
        </w:tc>
        <w:tc>
          <w:tcPr>
            <w:tcW w:w="1921" w:type="dxa"/>
          </w:tcPr>
          <w:p w:rsidR="00A2028F" w:rsidRPr="0083541B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A2028F">
              <w:rPr>
                <w:sz w:val="20"/>
                <w:szCs w:val="20"/>
              </w:rPr>
              <w:t>etody czynnościowe, praca w grupach</w:t>
            </w:r>
          </w:p>
        </w:tc>
        <w:tc>
          <w:tcPr>
            <w:tcW w:w="1921" w:type="dxa"/>
          </w:tcPr>
          <w:p w:rsidR="00A2028F" w:rsidRPr="0083541B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zadania dla grup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7. </w:t>
            </w:r>
            <w:r w:rsidR="00A2028F" w:rsidRPr="008A4E57">
              <w:rPr>
                <w:color w:val="000000" w:themeColor="text1"/>
                <w:sz w:val="20"/>
                <w:szCs w:val="20"/>
              </w:rPr>
              <w:t>Pojęcie logarytmu</w:t>
            </w:r>
          </w:p>
        </w:tc>
        <w:tc>
          <w:tcPr>
            <w:tcW w:w="883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5B678F" w:rsidRDefault="005B67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A2028F" w:rsidRPr="005B678F" w:rsidRDefault="005B67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Wykorzystuje definicję logarytmu, posługuje się w obliczeniach logarytmami o różnych podstawach i stosuje prawa działań na potęgach.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arty pracy, metody aktywizujące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arty pracy, domino matematyczne, tablice wzorów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8. </w:t>
            </w:r>
            <w:r w:rsidR="00A2028F" w:rsidRPr="008A4E57">
              <w:rPr>
                <w:color w:val="000000" w:themeColor="text1"/>
                <w:sz w:val="20"/>
                <w:szCs w:val="20"/>
              </w:rPr>
              <w:t>Własności działań na logarytmach</w:t>
            </w:r>
          </w:p>
        </w:tc>
        <w:tc>
          <w:tcPr>
            <w:tcW w:w="883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, I.9.</w:t>
            </w:r>
          </w:p>
        </w:tc>
        <w:tc>
          <w:tcPr>
            <w:tcW w:w="1025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</w:t>
            </w:r>
          </w:p>
        </w:tc>
        <w:tc>
          <w:tcPr>
            <w:tcW w:w="1908" w:type="dxa"/>
          </w:tcPr>
          <w:p w:rsidR="00A2028F" w:rsidRPr="005B678F" w:rsidRDefault="005B678F" w:rsidP="00DF4BAD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Rozwijanie umiejętności arytmetycznych, przekształcanie wyrażeń, opisywanie obiektów matematycznych na różne sposoby.</w:t>
            </w:r>
          </w:p>
        </w:tc>
        <w:tc>
          <w:tcPr>
            <w:tcW w:w="2291" w:type="dxa"/>
          </w:tcPr>
          <w:p w:rsidR="00A2028F" w:rsidRPr="005B678F" w:rsidRDefault="005B678F" w:rsidP="005B67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 xml:space="preserve">Wykorzystuje definicję logarytmu i stosuje własności działań na logarytmach. 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raca w grupach, pogadanka, łączenie karteczek, praca z kartą pracy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arteczki do połączenia, karty pracy, plakat przedstawiający sposób rozwiązania równań kwadratowych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A4E57" w:rsidRDefault="001659AF" w:rsidP="008A4E57">
            <w:pPr>
              <w:tabs>
                <w:tab w:val="left" w:pos="426"/>
              </w:tabs>
              <w:spacing w:line="240" w:lineRule="auto"/>
              <w:ind w:left="360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9. </w:t>
            </w:r>
            <w:r w:rsidR="00A2028F" w:rsidRPr="008A4E57">
              <w:rPr>
                <w:color w:val="000000" w:themeColor="text1"/>
                <w:sz w:val="20"/>
                <w:szCs w:val="20"/>
              </w:rPr>
              <w:t>Ćwiczenia w działaniach na potęgach, pierwiastkach i logarytmach</w:t>
            </w:r>
          </w:p>
        </w:tc>
        <w:tc>
          <w:tcPr>
            <w:tcW w:w="883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.1., I.3., I.4., I.9.</w:t>
            </w:r>
          </w:p>
        </w:tc>
        <w:tc>
          <w:tcPr>
            <w:tcW w:w="1025" w:type="dxa"/>
            <w:vAlign w:val="center"/>
          </w:tcPr>
          <w:p w:rsidR="00A2028F" w:rsidRPr="005B678F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I</w:t>
            </w:r>
          </w:p>
        </w:tc>
        <w:tc>
          <w:tcPr>
            <w:tcW w:w="1908" w:type="dxa"/>
          </w:tcPr>
          <w:p w:rsidR="00A2028F" w:rsidRPr="005B678F" w:rsidRDefault="008526DA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 xml:space="preserve">Rozwijanie umiejętności arytmetycznych, przekształcanie wyrażeń, opisywanie obiektów </w:t>
            </w:r>
            <w:r>
              <w:rPr>
                <w:sz w:val="20"/>
                <w:szCs w:val="20"/>
              </w:rPr>
              <w:t>matematycznych na różne sposoby</w:t>
            </w:r>
            <w:r w:rsidR="000877E2" w:rsidRPr="0083541B">
              <w:rPr>
                <w:sz w:val="20"/>
                <w:szCs w:val="20"/>
              </w:rPr>
              <w:t>.</w:t>
            </w:r>
          </w:p>
        </w:tc>
        <w:tc>
          <w:tcPr>
            <w:tcW w:w="2291" w:type="dxa"/>
          </w:tcPr>
          <w:p w:rsidR="00A2028F" w:rsidRPr="005B678F" w:rsidRDefault="008526D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(potęgowanie, pierwiastkowanie, logarytmowanie) w zbiorze liczb rzeczywistych. Stosuje własności pierwiastków dowolnego stopnia. Stosuje związek pierwiastkowania z potęgowaniem oraz prawa działań na potęgach i pierwiastkach. Stosuje związek logarytmowania z potęgowaniem, posługuje się wzorami na logarytm iloczynu, logarytm ilorazu i logarytm potęgi.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Pr="005B678F" w:rsidRDefault="00DF4BAD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A2028F" w:rsidRPr="005B678F">
              <w:rPr>
                <w:color w:val="000000" w:themeColor="text1"/>
                <w:sz w:val="20"/>
                <w:szCs w:val="20"/>
              </w:rPr>
              <w:t>arta pracy, schematy przekształcania wyrażeń algebraicznych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DF4BAD">
            <w:pPr>
              <w:pStyle w:val="Akapitzlist"/>
              <w:tabs>
                <w:tab w:val="left" w:pos="426"/>
              </w:tabs>
              <w:spacing w:line="240" w:lineRule="auto"/>
              <w:ind w:left="0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 maturalny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 w:rsidRPr="00303462">
              <w:rPr>
                <w:color w:val="000000" w:themeColor="text1"/>
                <w:sz w:val="20"/>
                <w:szCs w:val="20"/>
              </w:rPr>
              <w:t>I.1., I.3., I.4., I.9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</w:t>
            </w: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A2028F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  <w:tr w:rsidR="00A2028F" w:rsidRPr="0083541B" w:rsidTr="005A6C6A">
        <w:tc>
          <w:tcPr>
            <w:tcW w:w="13994" w:type="dxa"/>
            <w:gridSpan w:val="8"/>
          </w:tcPr>
          <w:p w:rsidR="00A2028F" w:rsidRPr="00303462" w:rsidRDefault="001659AF" w:rsidP="00A2028F">
            <w:pPr>
              <w:spacing w:line="240" w:lineRule="auto"/>
              <w:jc w:val="left"/>
              <w:rPr>
                <w:b/>
                <w:sz w:val="20"/>
                <w:szCs w:val="20"/>
              </w:rPr>
            </w:pPr>
            <w:r>
              <w:rPr>
                <w:b/>
                <w:sz w:val="20"/>
                <w:szCs w:val="20"/>
              </w:rPr>
              <w:t>II</w:t>
            </w:r>
            <w:r w:rsidR="00A2028F">
              <w:rPr>
                <w:b/>
                <w:sz w:val="20"/>
                <w:szCs w:val="20"/>
              </w:rPr>
              <w:t>.</w:t>
            </w:r>
            <w:r w:rsidR="00A2028F" w:rsidRPr="00303462">
              <w:rPr>
                <w:b/>
                <w:sz w:val="20"/>
                <w:szCs w:val="20"/>
              </w:rPr>
              <w:t xml:space="preserve"> Rachunek algebraiczn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Default="00A2028F" w:rsidP="00A2028F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Wzory skróconego mnożenia – kwadraty </w:t>
            </w:r>
          </w:p>
          <w:p w:rsidR="00A2028F" w:rsidRPr="0083541B" w:rsidRDefault="00A2028F" w:rsidP="00A2028F">
            <w:pPr>
              <w:pStyle w:val="Akapitzlist"/>
              <w:tabs>
                <w:tab w:val="left" w:pos="426"/>
              </w:tabs>
              <w:spacing w:line="240" w:lineRule="auto"/>
              <w:ind w:left="426"/>
              <w:jc w:val="left"/>
              <w:rPr>
                <w:sz w:val="20"/>
                <w:szCs w:val="20"/>
              </w:rPr>
            </w:pP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.1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erowanie wyrażeniami algebraicznymi, stosowanie algorytmów, tworzenie i użycie strategii – wyprowadzanie wzorów.</w:t>
            </w:r>
          </w:p>
        </w:tc>
        <w:tc>
          <w:tcPr>
            <w:tcW w:w="2291" w:type="dxa"/>
          </w:tcPr>
          <w:p w:rsidR="00A2028F" w:rsidRPr="0083541B" w:rsidRDefault="00AC24C2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stosuje wzory</w:t>
            </w:r>
            <w:r w:rsidR="00A2028F">
              <w:rPr>
                <w:sz w:val="20"/>
                <w:szCs w:val="20"/>
              </w:rPr>
              <w:t xml:space="preserve"> skróconego mnożenia: </w:t>
            </w:r>
            <w:r w:rsidR="00A2028F" w:rsidRPr="00391548">
              <w:rPr>
                <w:position w:val="-14"/>
                <w:sz w:val="20"/>
                <w:szCs w:val="20"/>
              </w:rPr>
              <w:object w:dxaOrig="800" w:dyaOrig="440" w14:anchorId="02AA179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0.3pt;height:22.55pt" o:ole="">
                  <v:imagedata r:id="rId6" o:title=""/>
                </v:shape>
                <o:OLEObject Type="Embed" ProgID="Equation.DSMT4" ShapeID="_x0000_i1025" DrawAspect="Content" ObjectID="_1618043893" r:id="rId7"/>
              </w:object>
            </w:r>
            <w:r w:rsidR="00A2028F">
              <w:rPr>
                <w:sz w:val="20"/>
                <w:szCs w:val="20"/>
              </w:rPr>
              <w:t xml:space="preserve">, </w:t>
            </w:r>
            <w:r w:rsidR="00A2028F" w:rsidRPr="00391548">
              <w:rPr>
                <w:position w:val="-14"/>
                <w:sz w:val="20"/>
                <w:szCs w:val="20"/>
              </w:rPr>
              <w:object w:dxaOrig="800" w:dyaOrig="440" w14:anchorId="52587298">
                <v:shape id="_x0000_i1026" type="#_x0000_t75" style="width:40.3pt;height:22.55pt" o:ole="">
                  <v:imagedata r:id="rId8" o:title=""/>
                </v:shape>
                <o:OLEObject Type="Embed" ProgID="Equation.DSMT4" ShapeID="_x0000_i1026" DrawAspect="Content" ObjectID="_1618043894" r:id="rId9"/>
              </w:object>
            </w:r>
            <w:r w:rsidR="00A2028F">
              <w:rPr>
                <w:sz w:val="20"/>
                <w:szCs w:val="20"/>
              </w:rPr>
              <w:t xml:space="preserve"> oraz </w:t>
            </w:r>
            <w:r w:rsidR="00A2028F" w:rsidRPr="00391548">
              <w:rPr>
                <w:position w:val="-6"/>
                <w:sz w:val="20"/>
                <w:szCs w:val="20"/>
              </w:rPr>
              <w:object w:dxaOrig="700" w:dyaOrig="320" w14:anchorId="26311088">
                <v:shape id="_x0000_i1027" type="#_x0000_t75" style="width:34.4pt;height:16.65pt" o:ole="">
                  <v:imagedata r:id="rId10" o:title=""/>
                </v:shape>
                <o:OLEObject Type="Embed" ProgID="Equation.DSMT4" ShapeID="_x0000_i1027" DrawAspect="Content" ObjectID="_1618043895" r:id="rId11"/>
              </w:object>
            </w:r>
            <w:r w:rsidR="00A2028F">
              <w:rPr>
                <w:sz w:val="20"/>
                <w:szCs w:val="20"/>
              </w:rPr>
              <w:t>.</w:t>
            </w:r>
          </w:p>
        </w:tc>
        <w:tc>
          <w:tcPr>
            <w:tcW w:w="1921" w:type="dxa"/>
          </w:tcPr>
          <w:p w:rsidR="00A2028F" w:rsidRPr="0083541B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</w:t>
            </w:r>
            <w:r w:rsidR="00A2028F">
              <w:rPr>
                <w:sz w:val="20"/>
                <w:szCs w:val="20"/>
              </w:rPr>
              <w:t>awody między uczniami, karty pracy, pogadanka</w:t>
            </w:r>
          </w:p>
        </w:tc>
        <w:tc>
          <w:tcPr>
            <w:tcW w:w="1921" w:type="dxa"/>
          </w:tcPr>
          <w:p w:rsidR="00A2028F" w:rsidRPr="0083541B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d</w:t>
            </w:r>
            <w:r w:rsidR="00A2028F">
              <w:rPr>
                <w:sz w:val="20"/>
                <w:szCs w:val="20"/>
              </w:rPr>
              <w:t>omino, karty pracy, zadania dla grup, arkusze papieru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526DA" w:rsidRDefault="00A2028F" w:rsidP="00DF4BAD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Wzory skróconego mnożenia – sześciany</w:t>
            </w:r>
          </w:p>
        </w:tc>
        <w:tc>
          <w:tcPr>
            <w:tcW w:w="883" w:type="dxa"/>
            <w:vAlign w:val="center"/>
          </w:tcPr>
          <w:p w:rsidR="00A2028F" w:rsidRPr="008526D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8526D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II.1.</w:t>
            </w:r>
          </w:p>
        </w:tc>
        <w:tc>
          <w:tcPr>
            <w:tcW w:w="1025" w:type="dxa"/>
            <w:vAlign w:val="center"/>
          </w:tcPr>
          <w:p w:rsidR="00A2028F" w:rsidRPr="008526DA" w:rsidRDefault="00A90A06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II.3.</w:t>
            </w:r>
          </w:p>
        </w:tc>
        <w:tc>
          <w:tcPr>
            <w:tcW w:w="1908" w:type="dxa"/>
          </w:tcPr>
          <w:p w:rsidR="00A2028F" w:rsidRPr="008526D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Operowanie wyrażeniami algebraicznymi, stosowanie algorytmów, tworzenie i użycie strategii – wyprowadzanie wzorów.</w:t>
            </w:r>
          </w:p>
        </w:tc>
        <w:tc>
          <w:tcPr>
            <w:tcW w:w="2291" w:type="dxa"/>
          </w:tcPr>
          <w:p w:rsidR="00A2028F" w:rsidRPr="008526DA" w:rsidRDefault="00AC24C2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 xml:space="preserve">Zna i stosuje wzory </w:t>
            </w:r>
            <w:r w:rsidR="00A2028F" w:rsidRPr="008526DA">
              <w:rPr>
                <w:color w:val="000000" w:themeColor="text1"/>
                <w:sz w:val="20"/>
                <w:szCs w:val="20"/>
              </w:rPr>
              <w:t>skróconego mnożenia:</w:t>
            </w:r>
          </w:p>
          <w:p w:rsidR="00A2028F" w:rsidRPr="008526DA" w:rsidRDefault="008A4E57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  <w:vertAlign w:val="subscript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a+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oMath>
            <w:r w:rsidR="00A2028F" w:rsidRPr="008526DA">
              <w:rPr>
                <w:color w:val="000000" w:themeColor="text1"/>
                <w:sz w:val="20"/>
                <w:szCs w:val="20"/>
              </w:rPr>
              <w:t xml:space="preserve">  ,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a-b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oMath>
            <w:r w:rsidR="00A2028F" w:rsidRPr="008526DA">
              <w:rPr>
                <w:color w:val="000000" w:themeColor="text1"/>
                <w:sz w:val="20"/>
                <w:szCs w:val="20"/>
              </w:rPr>
              <w:t xml:space="preserve">  oraz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3</m:t>
                  </m:r>
                </m:sup>
              </m:sSup>
            </m:oMath>
            <w:r w:rsidR="00A2028F" w:rsidRPr="008526DA">
              <w:rPr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1921" w:type="dxa"/>
          </w:tcPr>
          <w:p w:rsidR="00A2028F" w:rsidRDefault="00DF4BAD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A2028F">
              <w:rPr>
                <w:sz w:val="20"/>
                <w:szCs w:val="20"/>
              </w:rPr>
              <w:t>etody czynnościowe, praca w grupach</w:t>
            </w:r>
          </w:p>
        </w:tc>
        <w:tc>
          <w:tcPr>
            <w:tcW w:w="1921" w:type="dxa"/>
          </w:tcPr>
          <w:p w:rsidR="00A2028F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zadania dla grup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526DA" w:rsidRDefault="00A2028F" w:rsidP="00DF4BAD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 xml:space="preserve">Wzory skróconego mnożenia dla sumy i różnicy </w:t>
            </w:r>
            <w:r w:rsidRPr="008A4E57">
              <w:rPr>
                <w:i/>
                <w:color w:val="000000" w:themeColor="text1"/>
                <w:sz w:val="20"/>
                <w:szCs w:val="20"/>
              </w:rPr>
              <w:t>n</w:t>
            </w:r>
            <w:r w:rsidRPr="008526DA">
              <w:rPr>
                <w:color w:val="000000" w:themeColor="text1"/>
                <w:sz w:val="20"/>
                <w:szCs w:val="20"/>
              </w:rPr>
              <w:t>-tych potęg</w:t>
            </w:r>
          </w:p>
        </w:tc>
        <w:tc>
          <w:tcPr>
            <w:tcW w:w="883" w:type="dxa"/>
            <w:vAlign w:val="center"/>
          </w:tcPr>
          <w:p w:rsidR="00A2028F" w:rsidRPr="008526D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8526D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II.1.</w:t>
            </w:r>
          </w:p>
        </w:tc>
        <w:tc>
          <w:tcPr>
            <w:tcW w:w="1025" w:type="dxa"/>
            <w:vAlign w:val="center"/>
          </w:tcPr>
          <w:p w:rsidR="00A2028F" w:rsidRPr="008526DA" w:rsidRDefault="00A90A06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II.3.</w:t>
            </w:r>
          </w:p>
        </w:tc>
        <w:tc>
          <w:tcPr>
            <w:tcW w:w="1908" w:type="dxa"/>
          </w:tcPr>
          <w:p w:rsidR="00A2028F" w:rsidRPr="008526D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526DA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A2028F" w:rsidRPr="008526DA" w:rsidRDefault="00AC24C2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na i stosuje wzory</w:t>
            </w:r>
            <w:r w:rsidR="00A2028F" w:rsidRPr="008526DA">
              <w:rPr>
                <w:color w:val="000000" w:themeColor="text1"/>
                <w:sz w:val="20"/>
                <w:szCs w:val="20"/>
              </w:rPr>
              <w:t xml:space="preserve"> skróconego mnożenia</w:t>
            </w:r>
          </w:p>
          <w:p w:rsidR="00AC24C2" w:rsidRPr="008526DA" w:rsidRDefault="008A4E57" w:rsidP="00AC24C2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m:oMath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-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n</m:t>
                  </m:r>
                </m:sup>
              </m:sSup>
            </m:oMath>
            <w:r w:rsidR="00A90A06">
              <w:rPr>
                <w:color w:val="000000" w:themeColor="text1"/>
                <w:sz w:val="20"/>
                <w:szCs w:val="20"/>
              </w:rPr>
              <w:t xml:space="preserve">, </w:t>
            </w:r>
            <m:oMath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 xml:space="preserve"> 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a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n</m:t>
                  </m:r>
                </m:sup>
              </m:sSup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+</m:t>
              </m:r>
              <m:sSup>
                <m:sSupPr>
                  <m:ctrlPr>
                    <w:rPr>
                      <w:rFonts w:ascii="Cambria Math" w:hAnsi="Cambria Math"/>
                      <w:i/>
                      <w:color w:val="000000" w:themeColor="text1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b</m:t>
                  </m:r>
                </m:e>
                <m:sup>
                  <m:r>
                    <w:rPr>
                      <w:rFonts w:ascii="Cambria Math" w:hAnsi="Cambria Math"/>
                      <w:color w:val="000000" w:themeColor="text1"/>
                      <w:sz w:val="20"/>
                      <w:szCs w:val="20"/>
                    </w:rPr>
                    <m:t>n</m:t>
                  </m:r>
                </m:sup>
              </m:sSup>
            </m:oMath>
            <w:r w:rsidR="00DF4BAD">
              <w:rPr>
                <w:color w:val="000000" w:themeColor="text1"/>
                <w:sz w:val="20"/>
                <w:szCs w:val="20"/>
              </w:rPr>
              <w:t>.</w:t>
            </w:r>
          </w:p>
          <w:p w:rsidR="00A90A06" w:rsidRPr="008526DA" w:rsidRDefault="00A90A06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A2028F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E95594" w:rsidRDefault="00A2028F" w:rsidP="00DF4BAD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Potęgi, pierwiastki, logarytmy i wzory skróconego mnożenia</w:t>
            </w:r>
          </w:p>
        </w:tc>
        <w:tc>
          <w:tcPr>
            <w:tcW w:w="883" w:type="dxa"/>
            <w:vAlign w:val="center"/>
          </w:tcPr>
          <w:p w:rsidR="00A2028F" w:rsidRPr="00E95594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E95594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I.1., I.3., I.4., I.9., II.1.</w:t>
            </w:r>
          </w:p>
        </w:tc>
        <w:tc>
          <w:tcPr>
            <w:tcW w:w="1025" w:type="dxa"/>
            <w:vAlign w:val="center"/>
          </w:tcPr>
          <w:p w:rsidR="00A2028F" w:rsidRPr="00303462" w:rsidRDefault="00A2028F" w:rsidP="00A2028F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303462" w:rsidRDefault="00A2028F" w:rsidP="00A2028F">
            <w:pPr>
              <w:spacing w:line="240" w:lineRule="auto"/>
              <w:jc w:val="left"/>
              <w:rPr>
                <w:color w:val="00B050"/>
                <w:sz w:val="20"/>
                <w:szCs w:val="20"/>
              </w:rPr>
            </w:pPr>
            <w:r w:rsidRPr="0083541B">
              <w:rPr>
                <w:sz w:val="20"/>
                <w:szCs w:val="20"/>
              </w:rPr>
              <w:t>Rozwijanie umiejętności arytmetycznych, przekształcanie wyrażeń, opisywanie obiektów matematycznych na różne sposoby.</w:t>
            </w:r>
          </w:p>
        </w:tc>
        <w:tc>
          <w:tcPr>
            <w:tcW w:w="2291" w:type="dxa"/>
          </w:tcPr>
          <w:p w:rsidR="00A2028F" w:rsidRPr="0083541B" w:rsidRDefault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</w:t>
            </w:r>
            <w:r w:rsidR="00DF4BAD">
              <w:rPr>
                <w:sz w:val="20"/>
                <w:szCs w:val="20"/>
              </w:rPr>
              <w:t xml:space="preserve"> </w:t>
            </w:r>
            <w:r>
              <w:rPr>
                <w:sz w:val="20"/>
                <w:szCs w:val="20"/>
              </w:rPr>
              <w:t>(potęgowanie, pierwiastkowanie, logarytmowanie) w zbiorze liczb rzeczywistych. Stosuje własności pierwiastków dowolnego stopnia. Stosuje związek pierwiastkowania z potęgowaniem oraz prawa działań na potęgach i pierwiastkach. Stosuje związek logarytmowania z potęgowaniem, posługuje się wzorami na logarytm iloczynu, logarytm ilorazu i logarytm potęgi.</w:t>
            </w:r>
          </w:p>
        </w:tc>
        <w:tc>
          <w:tcPr>
            <w:tcW w:w="1921" w:type="dxa"/>
          </w:tcPr>
          <w:p w:rsidR="00A2028F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metody aktywizujące</w:t>
            </w:r>
          </w:p>
        </w:tc>
        <w:tc>
          <w:tcPr>
            <w:tcW w:w="1921" w:type="dxa"/>
          </w:tcPr>
          <w:p w:rsidR="00A2028F" w:rsidRDefault="00DF4BAD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tablice wzorów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E95594" w:rsidRDefault="00A2028F" w:rsidP="00DF4BAD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Przekształcanie wyrażeń algebraicznych</w:t>
            </w:r>
          </w:p>
        </w:tc>
        <w:tc>
          <w:tcPr>
            <w:tcW w:w="883" w:type="dxa"/>
            <w:vAlign w:val="center"/>
          </w:tcPr>
          <w:p w:rsidR="00A2028F" w:rsidRPr="00E95594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Default="00A2028F" w:rsidP="00A2028F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  <w:r w:rsidRPr="00E95594">
              <w:rPr>
                <w:color w:val="000000" w:themeColor="text1"/>
                <w:sz w:val="20"/>
                <w:szCs w:val="20"/>
              </w:rPr>
              <w:t>II.1., II.2., II.3.</w:t>
            </w:r>
          </w:p>
        </w:tc>
        <w:tc>
          <w:tcPr>
            <w:tcW w:w="1025" w:type="dxa"/>
            <w:vAlign w:val="center"/>
          </w:tcPr>
          <w:p w:rsidR="00A2028F" w:rsidRPr="00303462" w:rsidRDefault="00A2028F" w:rsidP="00A2028F">
            <w:pPr>
              <w:spacing w:line="240" w:lineRule="auto"/>
              <w:jc w:val="center"/>
              <w:rPr>
                <w:color w:val="00B050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janie umiejętności algebraicznych, przekształcanie wyrażeń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Przekształca wyrażenia algebraiczne. Stosuje wzory skróconego mnożenia. Wyłącza poza nawias jednomian z sumy algebraicznej. 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a pracy, schematy przekształcania wyrażeń algebraicznych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01E2D" w:rsidRDefault="00A2028F" w:rsidP="00A2028F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Pojęcie silni i jej własności</w:t>
            </w:r>
          </w:p>
        </w:tc>
        <w:tc>
          <w:tcPr>
            <w:tcW w:w="883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I.2.</w:t>
            </w:r>
          </w:p>
        </w:tc>
        <w:tc>
          <w:tcPr>
            <w:tcW w:w="1908" w:type="dxa"/>
          </w:tcPr>
          <w:p w:rsidR="00A2028F" w:rsidRPr="00E95594" w:rsidRDefault="00801E2D" w:rsidP="00A2028F">
            <w:pPr>
              <w:spacing w:line="240" w:lineRule="auto"/>
              <w:jc w:val="left"/>
              <w:rPr>
                <w:color w:val="FF0000"/>
                <w:sz w:val="20"/>
                <w:szCs w:val="20"/>
              </w:rPr>
            </w:pPr>
            <w:r w:rsidRPr="005B678F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A2028F" w:rsidRDefault="00362AF1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symbol silni i jego własności.</w:t>
            </w:r>
          </w:p>
          <w:p w:rsidR="00D52C78" w:rsidRDefault="00D52C78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362AF1">
              <w:rPr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362AF1">
              <w:rPr>
                <w:sz w:val="20"/>
                <w:szCs w:val="20"/>
              </w:rPr>
              <w:t>arty prac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01E2D" w:rsidRDefault="00A2028F" w:rsidP="00A2028F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Symbol Newtona i jego algebraiczne własności</w:t>
            </w:r>
          </w:p>
        </w:tc>
        <w:tc>
          <w:tcPr>
            <w:tcW w:w="883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1512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025" w:type="dxa"/>
            <w:vAlign w:val="center"/>
          </w:tcPr>
          <w:p w:rsidR="00A2028F" w:rsidRPr="00801E2D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801E2D">
              <w:rPr>
                <w:color w:val="000000" w:themeColor="text1"/>
                <w:sz w:val="20"/>
                <w:szCs w:val="20"/>
              </w:rPr>
              <w:t>II.2.</w:t>
            </w:r>
          </w:p>
        </w:tc>
        <w:tc>
          <w:tcPr>
            <w:tcW w:w="1908" w:type="dxa"/>
          </w:tcPr>
          <w:p w:rsidR="00A2028F" w:rsidRPr="0083541B" w:rsidRDefault="00AC4C00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janie umiejętności algebraicznych, przekształcanie wyrażeń.</w:t>
            </w:r>
          </w:p>
        </w:tc>
        <w:tc>
          <w:tcPr>
            <w:tcW w:w="2291" w:type="dxa"/>
          </w:tcPr>
          <w:p w:rsidR="00A2028F" w:rsidRDefault="00362AF1" w:rsidP="00A90A06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tosuje symbol Newtona i zna jego własności.</w:t>
            </w:r>
          </w:p>
        </w:tc>
        <w:tc>
          <w:tcPr>
            <w:tcW w:w="1921" w:type="dxa"/>
          </w:tcPr>
          <w:p w:rsidR="00A2028F" w:rsidRDefault="00332AD3" w:rsidP="00362AF1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362AF1">
              <w:rPr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A2028F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</w:t>
            </w:r>
            <w:r w:rsidR="00362AF1">
              <w:rPr>
                <w:sz w:val="20"/>
                <w:szCs w:val="20"/>
              </w:rPr>
              <w:t>ablice wzorów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FE5B4A" w:rsidRDefault="00A2028F" w:rsidP="00DF4BAD">
            <w:pPr>
              <w:pStyle w:val="Akapitzlist"/>
              <w:numPr>
                <w:ilvl w:val="0"/>
                <w:numId w:val="2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Trójkąt Pascala i wzór dwumianowy Newtona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025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.2., II.3.</w:t>
            </w:r>
          </w:p>
        </w:tc>
        <w:tc>
          <w:tcPr>
            <w:tcW w:w="1908" w:type="dxa"/>
          </w:tcPr>
          <w:p w:rsidR="00A2028F" w:rsidRPr="00FE5B4A" w:rsidRDefault="00AC4C00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Rozwijanie umiejętności algebraicznych, przekształcanie wyrażeń.</w:t>
            </w:r>
          </w:p>
        </w:tc>
        <w:tc>
          <w:tcPr>
            <w:tcW w:w="2291" w:type="dxa"/>
          </w:tcPr>
          <w:p w:rsidR="00362AF1" w:rsidRPr="00FE5B4A" w:rsidRDefault="00AC4C00" w:rsidP="00362AF1">
            <w:pPr>
              <w:pStyle w:val="Akapitzlist"/>
              <w:tabs>
                <w:tab w:val="left" w:pos="337"/>
              </w:tabs>
              <w:spacing w:line="240" w:lineRule="auto"/>
              <w:ind w:left="0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Stosuje podstawowe własności trójkąta Pascala</w:t>
            </w:r>
            <w:r w:rsidR="00362AF1" w:rsidRPr="00FE5B4A">
              <w:rPr>
                <w:color w:val="000000" w:themeColor="text1"/>
                <w:sz w:val="20"/>
                <w:szCs w:val="20"/>
              </w:rPr>
              <w:t xml:space="preserve">. Stosuje podstawowe własności współczynnika dwumianowego (symbolu Newtona) </w:t>
            </w:r>
          </w:p>
          <w:p w:rsidR="00362AF1" w:rsidRPr="00FE5B4A" w:rsidRDefault="008A4E57" w:rsidP="00362AF1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0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=1,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=n, 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-1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=n, </m:t>
                </m:r>
              </m:oMath>
            </m:oMathPara>
          </w:p>
          <w:p w:rsidR="00362AF1" w:rsidRPr="00FE5B4A" w:rsidRDefault="008A4E57" w:rsidP="00362AF1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  <m:oMathPara>
              <m:oMath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k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>=</m:t>
                </m:r>
                <m:d>
                  <m:dPr>
                    <m:ctrlPr>
                      <w:rPr>
                        <w:rFonts w:ascii="Cambria Math" w:hAnsi="Cambria Math"/>
                        <w:i/>
                        <w:color w:val="000000" w:themeColor="text1"/>
                        <w:sz w:val="20"/>
                        <w:szCs w:val="20"/>
                      </w:rPr>
                    </m:ctrlPr>
                  </m:dPr>
                  <m:e>
                    <m:f>
                      <m:fPr>
                        <m:type m:val="noBar"/>
                        <m:ctrlPr>
                          <w:rPr>
                            <w:rFonts w:ascii="Cambria Math" w:hAnsi="Cambria Math"/>
                            <w:i/>
                            <w:color w:val="000000" w:themeColor="text1"/>
                            <w:sz w:val="20"/>
                            <w:szCs w:val="20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</m:t>
                        </m:r>
                      </m:num>
                      <m:den>
                        <m:r>
                          <w:rPr>
                            <w:rFonts w:ascii="Cambria Math" w:hAnsi="Cambria Math"/>
                            <w:color w:val="000000" w:themeColor="text1"/>
                            <w:sz w:val="20"/>
                            <w:szCs w:val="20"/>
                          </w:rPr>
                          <m:t>n-k</m:t>
                        </m:r>
                      </m:den>
                    </m:f>
                  </m:e>
                </m:d>
                <m:r>
                  <w:rPr>
                    <w:rFonts w:ascii="Cambria Math" w:hAnsi="Cambria Math"/>
                    <w:color w:val="000000" w:themeColor="text1"/>
                    <w:sz w:val="20"/>
                    <w:szCs w:val="20"/>
                  </w:rPr>
                  <m:t xml:space="preserve">, </m:t>
                </m:r>
              </m:oMath>
            </m:oMathPara>
          </w:p>
          <w:p w:rsidR="00362AF1" w:rsidRPr="00FE5B4A" w:rsidRDefault="00362AF1" w:rsidP="00362AF1">
            <w:pPr>
              <w:pStyle w:val="Akapitzlist"/>
              <w:tabs>
                <w:tab w:val="left" w:pos="337"/>
              </w:tabs>
              <w:spacing w:line="240" w:lineRule="auto"/>
              <w:ind w:left="337"/>
              <w:jc w:val="left"/>
              <w:rPr>
                <w:color w:val="000000" w:themeColor="text1"/>
                <w:sz w:val="20"/>
                <w:szCs w:val="20"/>
              </w:rPr>
            </w:pPr>
          </w:p>
          <w:p w:rsidR="00A2028F" w:rsidRPr="00FE5B4A" w:rsidRDefault="008A4E57" w:rsidP="00362AF1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m:oMath>
              <m:d>
                <m:dPr>
                  <m:ctrlPr>
                    <w:rPr>
                      <w:rFonts w:ascii="Cambria Math" w:hAnsi="Cambria Math" w:cs="Angsana New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Angsana New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k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+</m:t>
              </m:r>
              <m:d>
                <m:dPr>
                  <m:ctrlPr>
                    <w:rPr>
                      <w:rFonts w:ascii="Cambria Math" w:hAnsi="Cambria Math" w:cs="Angsana New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Angsana New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n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k+1</m:t>
                      </m:r>
                    </m:den>
                  </m:f>
                </m:e>
              </m:d>
              <m:r>
                <w:rPr>
                  <w:rFonts w:ascii="Cambria Math" w:hAnsi="Cambria Math"/>
                  <w:color w:val="000000" w:themeColor="text1"/>
                  <w:sz w:val="20"/>
                  <w:szCs w:val="20"/>
                </w:rPr>
                <m:t>=</m:t>
              </m:r>
              <m:d>
                <m:dPr>
                  <m:ctrlPr>
                    <w:rPr>
                      <w:rFonts w:ascii="Cambria Math" w:hAnsi="Cambria Math" w:cs="Angsana New"/>
                      <w:i/>
                      <w:color w:val="000000" w:themeColor="text1"/>
                      <w:sz w:val="20"/>
                      <w:szCs w:val="20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hAnsi="Cambria Math" w:cs="Angsana New"/>
                          <w:i/>
                          <w:color w:val="000000" w:themeColor="text1"/>
                          <w:sz w:val="20"/>
                          <w:szCs w:val="20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n+1</m:t>
                      </m:r>
                    </m:num>
                    <m:den>
                      <m:r>
                        <w:rPr>
                          <w:rFonts w:ascii="Cambria Math" w:hAnsi="Cambria Math"/>
                          <w:color w:val="000000" w:themeColor="text1"/>
                          <w:sz w:val="20"/>
                          <w:szCs w:val="20"/>
                        </w:rPr>
                        <m:t>k+1</m:t>
                      </m:r>
                    </m:den>
                  </m:f>
                </m:e>
              </m:d>
            </m:oMath>
            <w:r w:rsidR="00332AD3">
              <w:rPr>
                <w:color w:val="000000" w:themeColor="text1"/>
                <w:sz w:val="20"/>
                <w:szCs w:val="20"/>
              </w:rPr>
              <w:t>.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801E2D" w:rsidRPr="00FE5B4A">
              <w:rPr>
                <w:color w:val="000000" w:themeColor="text1"/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t</w:t>
            </w:r>
            <w:r w:rsidR="00801E2D" w:rsidRPr="00FE5B4A">
              <w:rPr>
                <w:color w:val="000000" w:themeColor="text1"/>
                <w:sz w:val="20"/>
                <w:szCs w:val="20"/>
              </w:rPr>
              <w:t>ablice wzorów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Sprawdzian maturalny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.1., I.3., I.4., I.9., II.1., II.2., II.3.</w:t>
            </w:r>
          </w:p>
        </w:tc>
        <w:tc>
          <w:tcPr>
            <w:tcW w:w="1025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.2., II.3.</w:t>
            </w: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</w:tr>
      <w:tr w:rsidR="00A2028F" w:rsidRPr="0083541B" w:rsidTr="005A6C6A">
        <w:tc>
          <w:tcPr>
            <w:tcW w:w="13994" w:type="dxa"/>
            <w:gridSpan w:val="8"/>
          </w:tcPr>
          <w:p w:rsidR="00A2028F" w:rsidRPr="00FE5B4A" w:rsidRDefault="001659AF" w:rsidP="00A2028F">
            <w:pPr>
              <w:spacing w:line="240" w:lineRule="auto"/>
              <w:jc w:val="left"/>
              <w:rPr>
                <w:b/>
                <w:color w:val="000000" w:themeColor="text1"/>
                <w:sz w:val="20"/>
                <w:szCs w:val="20"/>
              </w:rPr>
            </w:pPr>
            <w:r>
              <w:rPr>
                <w:b/>
                <w:color w:val="000000" w:themeColor="text1"/>
                <w:sz w:val="20"/>
                <w:szCs w:val="20"/>
              </w:rPr>
              <w:t>III</w:t>
            </w:r>
            <w:r w:rsidR="00A2028F" w:rsidRPr="00FE5B4A">
              <w:rPr>
                <w:b/>
                <w:color w:val="000000" w:themeColor="text1"/>
                <w:sz w:val="20"/>
                <w:szCs w:val="20"/>
              </w:rPr>
              <w:t>. Logika i zbiory</w:t>
            </w:r>
          </w:p>
        </w:tc>
      </w:tr>
      <w:tr w:rsidR="006E6A05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dania i formy zdaniowe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537" w:type="dxa"/>
            <w:gridSpan w:val="2"/>
            <w:vMerge w:val="restart"/>
            <w:vAlign w:val="center"/>
          </w:tcPr>
          <w:p w:rsidR="00A2028F" w:rsidRPr="00FE5B4A" w:rsidRDefault="00A2028F" w:rsidP="00DF4BA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ział konieczny do poprawnego przeprowadzania dowodów twierdzeń. Wymagania: III</w:t>
            </w:r>
            <w:r w:rsidR="001659AF">
              <w:rPr>
                <w:color w:val="000000" w:themeColor="text1"/>
                <w:sz w:val="20"/>
                <w:szCs w:val="20"/>
              </w:rPr>
              <w:t>‒</w:t>
            </w:r>
            <w:r w:rsidRPr="00FE5B4A">
              <w:rPr>
                <w:color w:val="000000" w:themeColor="text1"/>
                <w:sz w:val="20"/>
                <w:szCs w:val="20"/>
              </w:rPr>
              <w:t>IV</w:t>
            </w:r>
          </w:p>
        </w:tc>
        <w:tc>
          <w:tcPr>
            <w:tcW w:w="1908" w:type="dxa"/>
          </w:tcPr>
          <w:p w:rsidR="00A2028F" w:rsidRPr="00FE5B4A" w:rsidRDefault="00F54D26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A2028F" w:rsidRPr="00FE5B4A" w:rsidRDefault="00FE5B4A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otrafi określić wartość logiczną zdania prostego i złożonego.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</w:t>
            </w:r>
          </w:p>
        </w:tc>
      </w:tr>
      <w:tr w:rsidR="00FE5B4A" w:rsidRPr="0083541B" w:rsidTr="007D1569">
        <w:tc>
          <w:tcPr>
            <w:tcW w:w="2533" w:type="dxa"/>
          </w:tcPr>
          <w:p w:rsidR="00FE5B4A" w:rsidRPr="00FE5B4A" w:rsidRDefault="00FE5B4A" w:rsidP="00FE5B4A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Spójniki logiczne</w:t>
            </w:r>
          </w:p>
        </w:tc>
        <w:tc>
          <w:tcPr>
            <w:tcW w:w="883" w:type="dxa"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FE5B4A" w:rsidRPr="00FE5B4A" w:rsidRDefault="00FE5B4A" w:rsidP="001F5145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na podstawowe spójniki logiczne: koniunkcja, alternatywa, implikacja</w:t>
            </w:r>
            <w:r w:rsidR="001F5145">
              <w:rPr>
                <w:color w:val="000000" w:themeColor="text1"/>
                <w:sz w:val="20"/>
                <w:szCs w:val="20"/>
              </w:rPr>
              <w:t xml:space="preserve">, </w:t>
            </w:r>
            <w:r w:rsidRPr="00FE5B4A">
              <w:rPr>
                <w:color w:val="000000" w:themeColor="text1"/>
                <w:sz w:val="20"/>
                <w:szCs w:val="20"/>
              </w:rPr>
              <w:t>równoważność</w:t>
            </w:r>
            <w:r w:rsidR="001F5145">
              <w:rPr>
                <w:color w:val="000000" w:themeColor="text1"/>
                <w:sz w:val="20"/>
                <w:szCs w:val="20"/>
              </w:rPr>
              <w:t xml:space="preserve"> i negacja</w:t>
            </w:r>
            <w:r w:rsidRPr="00FE5B4A">
              <w:rPr>
                <w:color w:val="000000" w:themeColor="text1"/>
                <w:sz w:val="20"/>
                <w:szCs w:val="20"/>
              </w:rPr>
              <w:t xml:space="preserve"> oraz potrafi je zastosować w zadaniach.</w:t>
            </w:r>
          </w:p>
        </w:tc>
        <w:tc>
          <w:tcPr>
            <w:tcW w:w="1921" w:type="dxa"/>
          </w:tcPr>
          <w:p w:rsidR="00FE5B4A" w:rsidRPr="00FE5B4A" w:rsidRDefault="00332AD3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q</w:t>
            </w:r>
            <w:r w:rsidR="00244160">
              <w:rPr>
                <w:color w:val="000000" w:themeColor="text1"/>
                <w:sz w:val="20"/>
                <w:szCs w:val="20"/>
              </w:rPr>
              <w:t>uiz online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</w:t>
            </w:r>
          </w:p>
        </w:tc>
      </w:tr>
      <w:tr w:rsidR="00FE5B4A" w:rsidRPr="0083541B" w:rsidTr="007D1569">
        <w:tc>
          <w:tcPr>
            <w:tcW w:w="2533" w:type="dxa"/>
          </w:tcPr>
          <w:p w:rsidR="00FE5B4A" w:rsidRPr="00FE5B4A" w:rsidRDefault="00FE5B4A" w:rsidP="00FE5B4A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Rozwiązywanie prostych równań i nierówności</w:t>
            </w:r>
          </w:p>
        </w:tc>
        <w:tc>
          <w:tcPr>
            <w:tcW w:w="883" w:type="dxa"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Rozwijanie umiejętności algebraicznych, przekształcanie wyrażeń.</w:t>
            </w:r>
          </w:p>
        </w:tc>
        <w:tc>
          <w:tcPr>
            <w:tcW w:w="2291" w:type="dxa"/>
          </w:tcPr>
          <w:p w:rsidR="00FE5B4A" w:rsidRPr="00FE5B4A" w:rsidRDefault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 xml:space="preserve">Potrafi podać przykład równania i nierówności sprzecznej i tożsamościowej. Potrafi rozwiązać proste równania i nierówności. </w:t>
            </w:r>
          </w:p>
        </w:tc>
        <w:tc>
          <w:tcPr>
            <w:tcW w:w="1921" w:type="dxa"/>
          </w:tcPr>
          <w:p w:rsidR="00FE5B4A" w:rsidRPr="00FE5B4A" w:rsidRDefault="00332AD3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etody czynnościowe, praca w grupach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, zadania dla grup</w:t>
            </w:r>
          </w:p>
        </w:tc>
      </w:tr>
      <w:tr w:rsidR="00FE5B4A" w:rsidRPr="0083541B" w:rsidTr="007D1569">
        <w:tc>
          <w:tcPr>
            <w:tcW w:w="2533" w:type="dxa"/>
          </w:tcPr>
          <w:p w:rsidR="00FE5B4A" w:rsidRPr="00FE5B4A" w:rsidRDefault="00FE5B4A" w:rsidP="00FE5B4A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rawa rachunku zdań</w:t>
            </w:r>
          </w:p>
        </w:tc>
        <w:tc>
          <w:tcPr>
            <w:tcW w:w="883" w:type="dxa"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 xml:space="preserve">Zna podstawowe prawa rachunku zdań. Potrafi wnioskować wartości wybranych zdań złożonych. Stosuje wiedzę w praktyce. 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, metody aktywizujące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, tablice wzorów</w:t>
            </w:r>
          </w:p>
        </w:tc>
      </w:tr>
      <w:tr w:rsidR="00FE5B4A" w:rsidRPr="0083541B" w:rsidTr="007D1569">
        <w:tc>
          <w:tcPr>
            <w:tcW w:w="2533" w:type="dxa"/>
          </w:tcPr>
          <w:p w:rsidR="00FE5B4A" w:rsidRPr="00FE5B4A" w:rsidRDefault="00FE5B4A" w:rsidP="00FE5B4A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owodzenie implikacji i równoważności</w:t>
            </w:r>
          </w:p>
        </w:tc>
        <w:tc>
          <w:tcPr>
            <w:tcW w:w="883" w:type="dxa"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Używanie języka matematycznego, operowanie obiektami matematycznymi.</w:t>
            </w:r>
          </w:p>
        </w:tc>
        <w:tc>
          <w:tcPr>
            <w:tcW w:w="2291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Rozumie budowę twierdzenia i potrafi wskazać założenie i tezę. Potrafi zbudować twierdzenie oraz je udowodnić. Dowodzi zasadę implikacji i równoważności.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raca w małych grupach – wyprowadzenie wzoru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z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dania dla grup</w:t>
            </w:r>
          </w:p>
        </w:tc>
      </w:tr>
      <w:tr w:rsidR="00FE5B4A" w:rsidRPr="0083541B" w:rsidTr="007D1569">
        <w:tc>
          <w:tcPr>
            <w:tcW w:w="2533" w:type="dxa"/>
          </w:tcPr>
          <w:p w:rsidR="00FE5B4A" w:rsidRPr="00FE5B4A" w:rsidRDefault="00FE5B4A" w:rsidP="00FE5B4A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wantyfikatory</w:t>
            </w:r>
          </w:p>
        </w:tc>
        <w:tc>
          <w:tcPr>
            <w:tcW w:w="883" w:type="dxa"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FE5B4A" w:rsidRPr="00FE5B4A" w:rsidRDefault="00FE5B4A" w:rsidP="00FE5B4A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ształcenie języka matematycznego.</w:t>
            </w:r>
          </w:p>
        </w:tc>
        <w:tc>
          <w:tcPr>
            <w:tcW w:w="2291" w:type="dxa"/>
          </w:tcPr>
          <w:p w:rsidR="00FE5B4A" w:rsidRPr="00FE5B4A" w:rsidRDefault="00FE5B4A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na podstawowe kwantyfikatory. Potrafi zapisać zdania z ich użyciem. Potrafi stosować kwantyfikatory w budowaniu zdań złożonych.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FE5B4A" w:rsidRPr="00FE5B4A" w:rsidRDefault="00332AD3" w:rsidP="00FE5B4A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</w:t>
            </w:r>
          </w:p>
        </w:tc>
      </w:tr>
      <w:tr w:rsidR="006E6A05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biory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ształcenie języka matematycznego.</w:t>
            </w: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Zna i posługuje się terminologią mnogościową.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arta pracy, praca w grupach, układankach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odręcznik, zbiór, modele zbiorów</w:t>
            </w:r>
          </w:p>
        </w:tc>
      </w:tr>
      <w:tr w:rsidR="006E6A05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Działania na zbiorach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3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ształcenie języka matematycznego.</w:t>
            </w: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 xml:space="preserve">Zna i posługuje się terminologią mnogościową, wykonuje działania na zbiorach. 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raca samodzielna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rzykłady zbiorów, kolorowe kredki</w:t>
            </w:r>
          </w:p>
        </w:tc>
      </w:tr>
      <w:tr w:rsidR="006E6A05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rawa rachunku zbiorów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2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ształcenie języka matematycznego.</w:t>
            </w: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 xml:space="preserve">Działania na zbiorach. 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raca samodzielna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odręcznik, zbiór</w:t>
            </w:r>
          </w:p>
        </w:tc>
      </w:tr>
      <w:tr w:rsidR="006E6A05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3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Moc zbioru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2537" w:type="dxa"/>
            <w:gridSpan w:val="2"/>
            <w:vMerge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F54D26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Kształcenie języka matematycznego.</w:t>
            </w:r>
          </w:p>
        </w:tc>
        <w:tc>
          <w:tcPr>
            <w:tcW w:w="2291" w:type="dxa"/>
          </w:tcPr>
          <w:p w:rsidR="00A2028F" w:rsidRPr="00FE5B4A" w:rsidRDefault="00FE5B4A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 xml:space="preserve">Zna pojęcie mocy zbioru i potrafi zastosować je w zadaniu tekstowym. 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k</w:t>
            </w:r>
            <w:r w:rsidR="00FE5B4A" w:rsidRPr="00FE5B4A">
              <w:rPr>
                <w:color w:val="000000" w:themeColor="text1"/>
                <w:sz w:val="20"/>
                <w:szCs w:val="20"/>
              </w:rPr>
              <w:t>arty prac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Sprawdzian maturalny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FE5B4A" w:rsidRDefault="00A2028F" w:rsidP="00DF4BAD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II</w:t>
            </w:r>
            <w:r w:rsidR="001659AF">
              <w:rPr>
                <w:color w:val="000000" w:themeColor="text1"/>
                <w:sz w:val="20"/>
                <w:szCs w:val="20"/>
              </w:rPr>
              <w:t>‒</w:t>
            </w:r>
            <w:r w:rsidRPr="00FE5B4A">
              <w:rPr>
                <w:color w:val="000000" w:themeColor="text1"/>
                <w:sz w:val="20"/>
                <w:szCs w:val="20"/>
              </w:rPr>
              <w:t>IV</w:t>
            </w:r>
          </w:p>
        </w:tc>
        <w:tc>
          <w:tcPr>
            <w:tcW w:w="1025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2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</w:p>
        </w:tc>
      </w:tr>
      <w:tr w:rsidR="00A2028F" w:rsidRPr="0083541B" w:rsidTr="005A6C6A">
        <w:tc>
          <w:tcPr>
            <w:tcW w:w="13994" w:type="dxa"/>
            <w:gridSpan w:val="8"/>
          </w:tcPr>
          <w:p w:rsidR="00A2028F" w:rsidRPr="00FE5B4A" w:rsidRDefault="001659AF" w:rsidP="00A2028F">
            <w:pPr>
              <w:spacing w:line="240" w:lineRule="auto"/>
              <w:jc w:val="left"/>
              <w:rPr>
                <w:b/>
                <w:bCs/>
                <w:color w:val="000000" w:themeColor="text1"/>
                <w:sz w:val="20"/>
                <w:szCs w:val="20"/>
              </w:rPr>
            </w:pPr>
            <w:r>
              <w:rPr>
                <w:b/>
                <w:bCs/>
                <w:color w:val="000000" w:themeColor="text1"/>
                <w:sz w:val="20"/>
                <w:szCs w:val="20"/>
              </w:rPr>
              <w:t>IV</w:t>
            </w:r>
            <w:r w:rsidR="00A2028F" w:rsidRPr="00FE5B4A">
              <w:rPr>
                <w:b/>
                <w:bCs/>
                <w:color w:val="000000" w:themeColor="text1"/>
                <w:sz w:val="20"/>
                <w:szCs w:val="20"/>
              </w:rPr>
              <w:t>. Liczby rzeczywiste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FE5B4A" w:rsidRDefault="00A2028F" w:rsidP="00A2028F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Liczby naturalne i całkowite</w:t>
            </w:r>
          </w:p>
        </w:tc>
        <w:tc>
          <w:tcPr>
            <w:tcW w:w="883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FE5B4A" w:rsidRDefault="00A2028F" w:rsidP="00A2028F">
            <w:pPr>
              <w:spacing w:line="240" w:lineRule="auto"/>
              <w:jc w:val="center"/>
              <w:rPr>
                <w:color w:val="000000" w:themeColor="text1"/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Porządkowanie i klasyfikowanie obiektów matematycznych.</w:t>
            </w:r>
          </w:p>
        </w:tc>
        <w:tc>
          <w:tcPr>
            <w:tcW w:w="2291" w:type="dxa"/>
          </w:tcPr>
          <w:p w:rsidR="00A2028F" w:rsidRPr="00FE5B4A" w:rsidRDefault="00A2028F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 w:rsidRPr="00FE5B4A">
              <w:rPr>
                <w:color w:val="000000" w:themeColor="text1"/>
                <w:sz w:val="20"/>
                <w:szCs w:val="20"/>
              </w:rPr>
              <w:t>Wykonuje działania na liczbach naturalnych i całkowitych, wykorzystuje interpretację na osi liczbowej.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p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raca z podręcznikiem</w:t>
            </w:r>
          </w:p>
        </w:tc>
        <w:tc>
          <w:tcPr>
            <w:tcW w:w="1921" w:type="dxa"/>
          </w:tcPr>
          <w:p w:rsidR="00A2028F" w:rsidRPr="00FE5B4A" w:rsidRDefault="00332AD3" w:rsidP="00A2028F">
            <w:pPr>
              <w:spacing w:line="240" w:lineRule="auto"/>
              <w:jc w:val="left"/>
              <w:rPr>
                <w:color w:val="000000" w:themeColor="text1"/>
                <w:sz w:val="20"/>
                <w:szCs w:val="20"/>
              </w:rPr>
            </w:pPr>
            <w:r>
              <w:rPr>
                <w:color w:val="000000" w:themeColor="text1"/>
                <w:sz w:val="20"/>
                <w:szCs w:val="20"/>
              </w:rPr>
              <w:t>m</w:t>
            </w:r>
            <w:r w:rsidR="00A2028F" w:rsidRPr="00FE5B4A">
              <w:rPr>
                <w:color w:val="000000" w:themeColor="text1"/>
                <w:sz w:val="20"/>
                <w:szCs w:val="20"/>
              </w:rPr>
              <w:t>odele osi liczbowych, skale (np. temperatur)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A2028F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 podzielności liczb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2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Tworzenie strategii i dobieranie modelu matematycznego do zaistniałej sytuacji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Zna i wykorzystuje cechy podzielności liczb, wykorzystuje własności liczb naturalnych i całkowitych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</w:t>
            </w:r>
            <w:r w:rsidR="00A2028F">
              <w:rPr>
                <w:sz w:val="20"/>
                <w:szCs w:val="20"/>
              </w:rPr>
              <w:t>urza mózgów, pogadanka, praca z kartą pracy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karteczki z liczbami, arkusze z cechami podzielności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A2028F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wymierne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ządkowanie i klasyfikowanie obiektów matematycznych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wymiernych, wykorzystuje interpretację na osi liczbowej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b</w:t>
            </w:r>
            <w:r w:rsidR="00A2028F">
              <w:rPr>
                <w:sz w:val="20"/>
                <w:szCs w:val="20"/>
              </w:rPr>
              <w:t>urza mózgów, praca samodzielna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lkulator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DF4BAD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Liczby niewymierne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ządkowanie i klasyfikowanie obiektów matematycznych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ykonuje działania na liczbach niewymiernych, porównuje liczby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kartą, praca w grupach dwuosobowych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rty pracy, karteczki z pytaniami, arkusz dowodu niewymierności pierwiastka z dwóch, kalkulator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DF4BAD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Rozwinięcia dziesiętne liczb rzeczywistych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ządkowanie i klasyfikowanie liczb rzeczywistych, stosowanie algorytmów rozwiązań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rzedstawia liczby rzeczywiste w postaci ułamka dziesiętnego okresowego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wykorzystaniem technik multimedialnych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A2028F">
              <w:rPr>
                <w:sz w:val="20"/>
                <w:szCs w:val="20"/>
              </w:rPr>
              <w:t>alkulatory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DF4BAD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Uporządkowanie zbioru liczb rzeczywistych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4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I.1., II.2., II.3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nterpretacja tekstu matematycznego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równuje liczby rzeczywiste, zaznacza liczby na osi liczbowej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ogadanka, praca w grupach</w:t>
            </w:r>
          </w:p>
        </w:tc>
        <w:tc>
          <w:tcPr>
            <w:tcW w:w="1921" w:type="dxa"/>
          </w:tcPr>
          <w:p w:rsidR="00A2028F" w:rsidRPr="0083541B" w:rsidRDefault="00332AD3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A2028F">
              <w:rPr>
                <w:sz w:val="20"/>
                <w:szCs w:val="20"/>
              </w:rPr>
              <w:t>odele osi liczbowych, kolorowe markery</w:t>
            </w:r>
            <w:r>
              <w:rPr>
                <w:sz w:val="20"/>
                <w:szCs w:val="20"/>
              </w:rPr>
              <w:t xml:space="preserve"> lub </w:t>
            </w:r>
            <w:r w:rsidR="00A2028F">
              <w:rPr>
                <w:sz w:val="20"/>
                <w:szCs w:val="20"/>
              </w:rPr>
              <w:t>kreda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83541B" w:rsidRDefault="00A2028F" w:rsidP="00A2028F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ś liczbowa i przedziały liczbowe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2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Opisywanie w różny sposób obiektów matematycznych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sługuje się pojęciem osi liczbowej i przedziału liczbowego, zapisuje i odczytuje przedziały liczbowe, wykonuje działania na przedziałach liczbowych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kartą pracy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A2028F">
              <w:rPr>
                <w:sz w:val="20"/>
                <w:szCs w:val="20"/>
              </w:rPr>
              <w:t>odele osi liczbowych</w:t>
            </w:r>
          </w:p>
        </w:tc>
      </w:tr>
      <w:tr w:rsidR="007D1569" w:rsidRPr="0083541B" w:rsidTr="007D1569">
        <w:tc>
          <w:tcPr>
            <w:tcW w:w="2533" w:type="dxa"/>
          </w:tcPr>
          <w:p w:rsidR="00A2028F" w:rsidRPr="00AC6ADD" w:rsidRDefault="00A2028F" w:rsidP="00A2028F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Wartość bezwzględna liczby rzeczywistej</w:t>
            </w:r>
          </w:p>
        </w:tc>
        <w:tc>
          <w:tcPr>
            <w:tcW w:w="883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5</w:t>
            </w:r>
          </w:p>
        </w:tc>
        <w:tc>
          <w:tcPr>
            <w:tcW w:w="1512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, I.7.</w:t>
            </w:r>
          </w:p>
        </w:tc>
        <w:tc>
          <w:tcPr>
            <w:tcW w:w="1025" w:type="dxa"/>
            <w:vAlign w:val="center"/>
          </w:tcPr>
          <w:p w:rsidR="00A2028F" w:rsidRPr="0083541B" w:rsidRDefault="00A2028F" w:rsidP="00A2028F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I.4.</w:t>
            </w:r>
          </w:p>
        </w:tc>
        <w:tc>
          <w:tcPr>
            <w:tcW w:w="1908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sługiwanie się symboliką matematyczną.</w:t>
            </w:r>
          </w:p>
        </w:tc>
        <w:tc>
          <w:tcPr>
            <w:tcW w:w="2291" w:type="dxa"/>
          </w:tcPr>
          <w:p w:rsidR="00A2028F" w:rsidRPr="0083541B" w:rsidRDefault="00A2028F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 xml:space="preserve">Oblicza wartość bezwzględną liczby, zna interpretację geometryczną wartości bezwzględnej, podaje liczbę przeciwną do danej, rozwiązuje proste równania i nierówności z wartością bezwzględną – na podstawie definicji, zaznacza na osi liczbowej zbiory opisane za pomocą równań i nierówności typu: </w:t>
            </w:r>
            <w:r w:rsidRPr="005C50AB">
              <w:rPr>
                <w:position w:val="-14"/>
                <w:sz w:val="20"/>
                <w:szCs w:val="20"/>
              </w:rPr>
              <w:object w:dxaOrig="960" w:dyaOrig="400">
                <v:shape id="_x0000_i1028" type="#_x0000_t75" style="width:47.8pt;height:19.35pt" o:ole="">
                  <v:imagedata r:id="rId12" o:title=""/>
                </v:shape>
                <o:OLEObject Type="Embed" ProgID="Equation.DSMT4" ShapeID="_x0000_i1028" DrawAspect="Content" ObjectID="_1618043896" r:id="rId13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5C50AB">
              <w:rPr>
                <w:position w:val="-14"/>
                <w:sz w:val="20"/>
                <w:szCs w:val="20"/>
              </w:rPr>
              <w:object w:dxaOrig="960" w:dyaOrig="400">
                <v:shape id="_x0000_i1029" type="#_x0000_t75" style="width:47.8pt;height:19.35pt" o:ole="">
                  <v:imagedata r:id="rId14" o:title=""/>
                </v:shape>
                <o:OLEObject Type="Embed" ProgID="Equation.DSMT4" ShapeID="_x0000_i1029" DrawAspect="Content" ObjectID="_1618043897" r:id="rId15"/>
              </w:object>
            </w:r>
            <w:r>
              <w:rPr>
                <w:sz w:val="20"/>
                <w:szCs w:val="20"/>
              </w:rPr>
              <w:t xml:space="preserve">, </w:t>
            </w:r>
            <w:r w:rsidRPr="005C50AB">
              <w:rPr>
                <w:position w:val="-14"/>
                <w:sz w:val="20"/>
                <w:szCs w:val="20"/>
              </w:rPr>
              <w:object w:dxaOrig="960" w:dyaOrig="400">
                <v:shape id="_x0000_i1030" type="#_x0000_t75" style="width:47.8pt;height:19.35pt" o:ole="">
                  <v:imagedata r:id="rId16" o:title=""/>
                </v:shape>
                <o:OLEObject Type="Embed" ProgID="Equation.DSMT4" ShapeID="_x0000_i1030" DrawAspect="Content" ObjectID="_1618043898" r:id="rId17"/>
              </w:objec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A2028F">
              <w:rPr>
                <w:sz w:val="20"/>
                <w:szCs w:val="20"/>
              </w:rPr>
              <w:t>raca z kartą pracy, metody aktywizujące, czynnościowe, praca w grupach</w:t>
            </w:r>
          </w:p>
        </w:tc>
        <w:tc>
          <w:tcPr>
            <w:tcW w:w="1921" w:type="dxa"/>
          </w:tcPr>
          <w:p w:rsidR="00A2028F" w:rsidRPr="0083541B" w:rsidRDefault="00332AD3" w:rsidP="00A2028F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m</w:t>
            </w:r>
            <w:r w:rsidR="00A2028F">
              <w:rPr>
                <w:sz w:val="20"/>
                <w:szCs w:val="20"/>
              </w:rPr>
              <w:t>odele osi liczbowej, interpretacja geometryczna wartości bezwzględnej na osi liczbowej, karty pracy, podręcznik, zbiór zadań</w:t>
            </w:r>
          </w:p>
        </w:tc>
      </w:tr>
      <w:tr w:rsidR="007D1569" w:rsidRPr="0083541B" w:rsidTr="007D1569">
        <w:tc>
          <w:tcPr>
            <w:tcW w:w="2533" w:type="dxa"/>
          </w:tcPr>
          <w:p w:rsidR="00DD294A" w:rsidRPr="00DD294A" w:rsidRDefault="00DD294A" w:rsidP="00DD294A">
            <w:pPr>
              <w:pStyle w:val="Akapitzlist"/>
              <w:numPr>
                <w:ilvl w:val="0"/>
                <w:numId w:val="4"/>
              </w:numPr>
              <w:tabs>
                <w:tab w:val="left" w:pos="426"/>
              </w:tabs>
              <w:spacing w:line="240" w:lineRule="auto"/>
              <w:ind w:left="426" w:hanging="426"/>
              <w:jc w:val="left"/>
              <w:rPr>
                <w:color w:val="000000" w:themeColor="text1"/>
                <w:sz w:val="20"/>
                <w:szCs w:val="20"/>
              </w:rPr>
            </w:pPr>
            <w:r w:rsidRPr="00DD294A">
              <w:rPr>
                <w:color w:val="000000" w:themeColor="text1"/>
                <w:sz w:val="20"/>
                <w:szCs w:val="20"/>
              </w:rPr>
              <w:t>Błędy przybliżenia</w:t>
            </w:r>
          </w:p>
        </w:tc>
        <w:tc>
          <w:tcPr>
            <w:tcW w:w="883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6., I.7.</w:t>
            </w:r>
          </w:p>
        </w:tc>
        <w:tc>
          <w:tcPr>
            <w:tcW w:w="1025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</w:p>
        </w:tc>
        <w:tc>
          <w:tcPr>
            <w:tcW w:w="1908" w:type="dxa"/>
          </w:tcPr>
          <w:p w:rsidR="00DD294A" w:rsidRPr="0083541B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zacowanie wyników, dobieranie odpowiedniej dokładności obliczeń.</w:t>
            </w:r>
          </w:p>
        </w:tc>
        <w:tc>
          <w:tcPr>
            <w:tcW w:w="2291" w:type="dxa"/>
          </w:tcPr>
          <w:p w:rsidR="00DD294A" w:rsidRPr="0083541B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odaje przybliżenie liczby rzeczywistej z określoną dokładnością, wykorzystuje przybliżenia w obliczeniach, oblicza błędy przybliżeń.</w:t>
            </w:r>
          </w:p>
        </w:tc>
        <w:tc>
          <w:tcPr>
            <w:tcW w:w="1921" w:type="dxa"/>
          </w:tcPr>
          <w:p w:rsidR="00DD294A" w:rsidRPr="0083541B" w:rsidRDefault="00332AD3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p</w:t>
            </w:r>
            <w:r w:rsidR="00DD294A">
              <w:rPr>
                <w:sz w:val="20"/>
                <w:szCs w:val="20"/>
              </w:rPr>
              <w:t>raca w grupach</w:t>
            </w:r>
          </w:p>
        </w:tc>
        <w:tc>
          <w:tcPr>
            <w:tcW w:w="1921" w:type="dxa"/>
          </w:tcPr>
          <w:p w:rsidR="00DD294A" w:rsidRPr="0083541B" w:rsidRDefault="00332AD3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k</w:t>
            </w:r>
            <w:r w:rsidR="00DD294A">
              <w:rPr>
                <w:sz w:val="20"/>
                <w:szCs w:val="20"/>
              </w:rPr>
              <w:t>alkulator</w:t>
            </w:r>
          </w:p>
        </w:tc>
      </w:tr>
      <w:tr w:rsidR="007D1569" w:rsidRPr="0083541B" w:rsidTr="007D1569">
        <w:tc>
          <w:tcPr>
            <w:tcW w:w="2533" w:type="dxa"/>
          </w:tcPr>
          <w:p w:rsidR="00DD294A" w:rsidRPr="00AC6ADD" w:rsidRDefault="00DD294A" w:rsidP="00DD294A">
            <w:pPr>
              <w:tabs>
                <w:tab w:val="left" w:pos="426"/>
              </w:tabs>
              <w:spacing w:line="240" w:lineRule="auto"/>
              <w:jc w:val="left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Sprawdzian maturalny</w:t>
            </w:r>
          </w:p>
        </w:tc>
        <w:tc>
          <w:tcPr>
            <w:tcW w:w="883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1512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.1., I.2., I.3., I.4., I.6., I.7., I.9., II.1., II.2., II.3.</w:t>
            </w:r>
          </w:p>
        </w:tc>
        <w:tc>
          <w:tcPr>
            <w:tcW w:w="1025" w:type="dxa"/>
            <w:vAlign w:val="center"/>
          </w:tcPr>
          <w:p w:rsidR="00DD294A" w:rsidRDefault="00DD294A" w:rsidP="00DD294A">
            <w:pPr>
              <w:spacing w:line="240" w:lineRule="auto"/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II.2., II.3., III.4.</w:t>
            </w:r>
          </w:p>
        </w:tc>
        <w:tc>
          <w:tcPr>
            <w:tcW w:w="1908" w:type="dxa"/>
          </w:tcPr>
          <w:p w:rsidR="00DD294A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2291" w:type="dxa"/>
          </w:tcPr>
          <w:p w:rsidR="00DD294A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DD294A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  <w:tc>
          <w:tcPr>
            <w:tcW w:w="1921" w:type="dxa"/>
          </w:tcPr>
          <w:p w:rsidR="00DD294A" w:rsidRDefault="00DD294A" w:rsidP="00DD294A">
            <w:pPr>
              <w:spacing w:line="240" w:lineRule="auto"/>
              <w:jc w:val="left"/>
              <w:rPr>
                <w:sz w:val="20"/>
                <w:szCs w:val="20"/>
              </w:rPr>
            </w:pPr>
          </w:p>
        </w:tc>
      </w:tr>
    </w:tbl>
    <w:p w:rsidR="008634C1" w:rsidRDefault="008634C1">
      <w:bookmarkStart w:id="0" w:name="_GoBack"/>
      <w:bookmarkEnd w:id="0"/>
    </w:p>
    <w:sectPr w:rsidR="008634C1" w:rsidSect="00FD5159">
      <w:pgSz w:w="16838" w:h="11906" w:orient="landscape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5761470"/>
    <w:multiLevelType w:val="hybridMultilevel"/>
    <w:tmpl w:val="8E40B122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2845D67"/>
    <w:multiLevelType w:val="hybridMultilevel"/>
    <w:tmpl w:val="C0588D76"/>
    <w:lvl w:ilvl="0" w:tplc="5F8E1DD6">
      <w:start w:val="1"/>
      <w:numFmt w:val="decimal"/>
      <w:lvlText w:val="1.%1."/>
      <w:lvlJc w:val="left"/>
      <w:pPr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33F1973"/>
    <w:multiLevelType w:val="hybridMultilevel"/>
    <w:tmpl w:val="B3706AB0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464213BF"/>
    <w:multiLevelType w:val="hybridMultilevel"/>
    <w:tmpl w:val="687E445A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2B26B6"/>
    <w:multiLevelType w:val="hybridMultilevel"/>
    <w:tmpl w:val="9EA25486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5C5B60D1"/>
    <w:multiLevelType w:val="hybridMultilevel"/>
    <w:tmpl w:val="E9CE49A4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6C3D27A5"/>
    <w:multiLevelType w:val="hybridMultilevel"/>
    <w:tmpl w:val="B77C9FF4"/>
    <w:lvl w:ilvl="0" w:tplc="0415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222" w:hanging="360"/>
      </w:pPr>
    </w:lvl>
    <w:lvl w:ilvl="2" w:tplc="0415001B" w:tentative="1">
      <w:start w:val="1"/>
      <w:numFmt w:val="lowerRoman"/>
      <w:lvlText w:val="%3."/>
      <w:lvlJc w:val="right"/>
      <w:pPr>
        <w:ind w:left="1942" w:hanging="180"/>
      </w:pPr>
    </w:lvl>
    <w:lvl w:ilvl="3" w:tplc="0415000F" w:tentative="1">
      <w:start w:val="1"/>
      <w:numFmt w:val="decimal"/>
      <w:lvlText w:val="%4."/>
      <w:lvlJc w:val="left"/>
      <w:pPr>
        <w:ind w:left="2662" w:hanging="360"/>
      </w:pPr>
    </w:lvl>
    <w:lvl w:ilvl="4" w:tplc="04150019" w:tentative="1">
      <w:start w:val="1"/>
      <w:numFmt w:val="lowerLetter"/>
      <w:lvlText w:val="%5."/>
      <w:lvlJc w:val="left"/>
      <w:pPr>
        <w:ind w:left="3382" w:hanging="360"/>
      </w:pPr>
    </w:lvl>
    <w:lvl w:ilvl="5" w:tplc="0415001B" w:tentative="1">
      <w:start w:val="1"/>
      <w:numFmt w:val="lowerRoman"/>
      <w:lvlText w:val="%6."/>
      <w:lvlJc w:val="right"/>
      <w:pPr>
        <w:ind w:left="4102" w:hanging="180"/>
      </w:pPr>
    </w:lvl>
    <w:lvl w:ilvl="6" w:tplc="0415000F" w:tentative="1">
      <w:start w:val="1"/>
      <w:numFmt w:val="decimal"/>
      <w:lvlText w:val="%7."/>
      <w:lvlJc w:val="left"/>
      <w:pPr>
        <w:ind w:left="4822" w:hanging="360"/>
      </w:pPr>
    </w:lvl>
    <w:lvl w:ilvl="7" w:tplc="04150019" w:tentative="1">
      <w:start w:val="1"/>
      <w:numFmt w:val="lowerLetter"/>
      <w:lvlText w:val="%8."/>
      <w:lvlJc w:val="left"/>
      <w:pPr>
        <w:ind w:left="5542" w:hanging="360"/>
      </w:pPr>
    </w:lvl>
    <w:lvl w:ilvl="8" w:tplc="0415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6EC130D1"/>
    <w:multiLevelType w:val="hybridMultilevel"/>
    <w:tmpl w:val="25DCB064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769C0DE7"/>
    <w:multiLevelType w:val="hybridMultilevel"/>
    <w:tmpl w:val="2662C696"/>
    <w:lvl w:ilvl="0" w:tplc="0415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ind w:left="1080" w:hanging="360"/>
      </w:pPr>
    </w:lvl>
    <w:lvl w:ilvl="2" w:tplc="0415001B" w:tentative="1">
      <w:start w:val="1"/>
      <w:numFmt w:val="lowerRoman"/>
      <w:lvlText w:val="%3."/>
      <w:lvlJc w:val="right"/>
      <w:pPr>
        <w:ind w:left="1800" w:hanging="180"/>
      </w:pPr>
    </w:lvl>
    <w:lvl w:ilvl="3" w:tplc="0415000F" w:tentative="1">
      <w:start w:val="1"/>
      <w:numFmt w:val="decimal"/>
      <w:lvlText w:val="%4."/>
      <w:lvlJc w:val="left"/>
      <w:pPr>
        <w:ind w:left="2520" w:hanging="360"/>
      </w:pPr>
    </w:lvl>
    <w:lvl w:ilvl="4" w:tplc="04150019" w:tentative="1">
      <w:start w:val="1"/>
      <w:numFmt w:val="lowerLetter"/>
      <w:lvlText w:val="%5."/>
      <w:lvlJc w:val="left"/>
      <w:pPr>
        <w:ind w:left="3240" w:hanging="360"/>
      </w:pPr>
    </w:lvl>
    <w:lvl w:ilvl="5" w:tplc="0415001B" w:tentative="1">
      <w:start w:val="1"/>
      <w:numFmt w:val="lowerRoman"/>
      <w:lvlText w:val="%6."/>
      <w:lvlJc w:val="right"/>
      <w:pPr>
        <w:ind w:left="3960" w:hanging="180"/>
      </w:pPr>
    </w:lvl>
    <w:lvl w:ilvl="6" w:tplc="0415000F" w:tentative="1">
      <w:start w:val="1"/>
      <w:numFmt w:val="decimal"/>
      <w:lvlText w:val="%7."/>
      <w:lvlJc w:val="left"/>
      <w:pPr>
        <w:ind w:left="4680" w:hanging="360"/>
      </w:pPr>
    </w:lvl>
    <w:lvl w:ilvl="7" w:tplc="04150019" w:tentative="1">
      <w:start w:val="1"/>
      <w:numFmt w:val="lowerLetter"/>
      <w:lvlText w:val="%8."/>
      <w:lvlJc w:val="left"/>
      <w:pPr>
        <w:ind w:left="5400" w:hanging="360"/>
      </w:pPr>
    </w:lvl>
    <w:lvl w:ilvl="8" w:tplc="0415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5"/>
  </w:num>
  <w:num w:numId="3">
    <w:abstractNumId w:val="4"/>
  </w:num>
  <w:num w:numId="4">
    <w:abstractNumId w:val="6"/>
  </w:num>
  <w:num w:numId="5">
    <w:abstractNumId w:val="7"/>
  </w:num>
  <w:num w:numId="6">
    <w:abstractNumId w:val="0"/>
  </w:num>
  <w:num w:numId="7">
    <w:abstractNumId w:val="2"/>
  </w:num>
  <w:num w:numId="8">
    <w:abstractNumId w:val="8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D5159"/>
    <w:rsid w:val="000877E2"/>
    <w:rsid w:val="000A0FC1"/>
    <w:rsid w:val="001659AF"/>
    <w:rsid w:val="001F5145"/>
    <w:rsid w:val="00201CAD"/>
    <w:rsid w:val="00244160"/>
    <w:rsid w:val="00293C97"/>
    <w:rsid w:val="002B1E4A"/>
    <w:rsid w:val="002F63C7"/>
    <w:rsid w:val="00303462"/>
    <w:rsid w:val="00332AD3"/>
    <w:rsid w:val="00344296"/>
    <w:rsid w:val="003626B9"/>
    <w:rsid w:val="00362AF1"/>
    <w:rsid w:val="003F5054"/>
    <w:rsid w:val="004D77A2"/>
    <w:rsid w:val="005A6C6A"/>
    <w:rsid w:val="005B678F"/>
    <w:rsid w:val="0067073B"/>
    <w:rsid w:val="0069129B"/>
    <w:rsid w:val="006C0592"/>
    <w:rsid w:val="006E6A05"/>
    <w:rsid w:val="007616A0"/>
    <w:rsid w:val="007D1569"/>
    <w:rsid w:val="00801E2D"/>
    <w:rsid w:val="00824362"/>
    <w:rsid w:val="008526DA"/>
    <w:rsid w:val="008634C1"/>
    <w:rsid w:val="008A07A3"/>
    <w:rsid w:val="008A22E2"/>
    <w:rsid w:val="008A4E57"/>
    <w:rsid w:val="008A55D0"/>
    <w:rsid w:val="008B3E7E"/>
    <w:rsid w:val="008C0244"/>
    <w:rsid w:val="008F1087"/>
    <w:rsid w:val="00940F77"/>
    <w:rsid w:val="009554A7"/>
    <w:rsid w:val="00967F43"/>
    <w:rsid w:val="00985810"/>
    <w:rsid w:val="00A2028F"/>
    <w:rsid w:val="00A90A06"/>
    <w:rsid w:val="00AC24C2"/>
    <w:rsid w:val="00AC4C00"/>
    <w:rsid w:val="00AC6ADD"/>
    <w:rsid w:val="00AD1741"/>
    <w:rsid w:val="00AD27E9"/>
    <w:rsid w:val="00AE79D9"/>
    <w:rsid w:val="00B44ABD"/>
    <w:rsid w:val="00B50435"/>
    <w:rsid w:val="00B80CBA"/>
    <w:rsid w:val="00BA26B5"/>
    <w:rsid w:val="00BD668F"/>
    <w:rsid w:val="00BF611E"/>
    <w:rsid w:val="00D52C78"/>
    <w:rsid w:val="00D57E93"/>
    <w:rsid w:val="00DD294A"/>
    <w:rsid w:val="00DF4BAD"/>
    <w:rsid w:val="00E703CC"/>
    <w:rsid w:val="00E74D8B"/>
    <w:rsid w:val="00E95594"/>
    <w:rsid w:val="00EA730C"/>
    <w:rsid w:val="00EB1B0F"/>
    <w:rsid w:val="00EC573F"/>
    <w:rsid w:val="00F33ABB"/>
    <w:rsid w:val="00F54D26"/>
    <w:rsid w:val="00FD43E7"/>
    <w:rsid w:val="00FD5159"/>
    <w:rsid w:val="00FE5B4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D5159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D5159"/>
    <w:pPr>
      <w:ind w:left="720"/>
      <w:contextualSpacing/>
    </w:pPr>
    <w:rPr>
      <w:rFonts w:cs="Angsana New"/>
      <w:szCs w:val="33"/>
    </w:rPr>
  </w:style>
  <w:style w:type="character" w:styleId="Tekstzastpczy">
    <w:name w:val="Placeholder Text"/>
    <w:basedOn w:val="Domylnaczcionkaakapitu"/>
    <w:uiPriority w:val="99"/>
    <w:semiHidden/>
    <w:rsid w:val="00303462"/>
    <w:rPr>
      <w:color w:val="808080"/>
    </w:rPr>
  </w:style>
  <w:style w:type="paragraph" w:styleId="Bezodstpw">
    <w:name w:val="No Spacing"/>
    <w:uiPriority w:val="1"/>
    <w:qFormat/>
    <w:rsid w:val="00201CAD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D27E9"/>
    <w:pPr>
      <w:spacing w:line="240" w:lineRule="auto"/>
    </w:pPr>
    <w:rPr>
      <w:rFonts w:ascii="Tahoma" w:hAnsi="Tahoma" w:cs="Angsana New"/>
      <w:sz w:val="16"/>
      <w:szCs w:val="20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D27E9"/>
    <w:rPr>
      <w:rFonts w:ascii="Tahoma" w:eastAsia="Calibri" w:hAnsi="Tahoma" w:cs="Angsana New"/>
      <w:sz w:val="16"/>
      <w:szCs w:val="20"/>
      <w:lang w:bidi="th-TH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AD27E9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AD27E9"/>
    <w:pPr>
      <w:spacing w:line="240" w:lineRule="auto"/>
    </w:pPr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D27E9"/>
    <w:rPr>
      <w:rFonts w:ascii="Times New Roman" w:eastAsia="Calibri" w:hAnsi="Times New Roman" w:cs="Angsana New"/>
      <w:sz w:val="20"/>
      <w:szCs w:val="25"/>
      <w:lang w:bidi="th-TH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D27E9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D27E9"/>
    <w:rPr>
      <w:rFonts w:ascii="Times New Roman" w:eastAsia="Calibri" w:hAnsi="Times New Roman" w:cs="Angsana New"/>
      <w:b/>
      <w:bCs/>
      <w:sz w:val="20"/>
      <w:szCs w:val="25"/>
      <w:lang w:bidi="th-TH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D5159"/>
    <w:pPr>
      <w:spacing w:after="0" w:line="360" w:lineRule="auto"/>
      <w:jc w:val="both"/>
    </w:pPr>
    <w:rPr>
      <w:rFonts w:ascii="Times New Roman" w:eastAsia="Calibri" w:hAnsi="Times New Roman" w:cs="Times New Roman"/>
      <w:sz w:val="26"/>
      <w:szCs w:val="26"/>
      <w:lang w:bidi="th-TH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FD5159"/>
    <w:pPr>
      <w:ind w:left="720"/>
      <w:contextualSpacing/>
    </w:pPr>
    <w:rPr>
      <w:rFonts w:cs="Angsana New"/>
      <w:szCs w:val="33"/>
    </w:rPr>
  </w:style>
  <w:style w:type="character" w:styleId="Tekstzastpczy">
    <w:name w:val="Placeholder Text"/>
    <w:basedOn w:val="Domylnaczcionkaakapitu"/>
    <w:uiPriority w:val="99"/>
    <w:semiHidden/>
    <w:rsid w:val="00303462"/>
    <w:rPr>
      <w:color w:val="808080"/>
    </w:rPr>
  </w:style>
  <w:style w:type="paragraph" w:styleId="Bezodstpw">
    <w:name w:val="No Spacing"/>
    <w:uiPriority w:val="1"/>
    <w:qFormat/>
    <w:rsid w:val="00201CAD"/>
    <w:pPr>
      <w:spacing w:after="0" w:line="240" w:lineRule="auto"/>
      <w:jc w:val="both"/>
    </w:pPr>
    <w:rPr>
      <w:rFonts w:ascii="Times New Roman" w:eastAsia="Calibri" w:hAnsi="Times New Roman" w:cs="Angsana New"/>
      <w:sz w:val="26"/>
      <w:szCs w:val="33"/>
      <w:lang w:bidi="th-TH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AD27E9"/>
    <w:pPr>
      <w:spacing w:line="240" w:lineRule="auto"/>
    </w:pPr>
    <w:rPr>
      <w:rFonts w:ascii="Tahoma" w:hAnsi="Tahoma" w:cs="Angsana New"/>
      <w:sz w:val="16"/>
      <w:szCs w:val="20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AD27E9"/>
    <w:rPr>
      <w:rFonts w:ascii="Tahoma" w:eastAsia="Calibri" w:hAnsi="Tahoma" w:cs="Angsana New"/>
      <w:sz w:val="16"/>
      <w:szCs w:val="20"/>
      <w:lang w:bidi="th-TH"/>
    </w:rPr>
  </w:style>
  <w:style w:type="character" w:styleId="Odwoaniedokomentarza">
    <w:name w:val="annotation reference"/>
    <w:basedOn w:val="Domylnaczcionkaakapitu"/>
    <w:uiPriority w:val="99"/>
    <w:semiHidden/>
    <w:unhideWhenUsed/>
    <w:rsid w:val="00AD27E9"/>
    <w:rPr>
      <w:sz w:val="16"/>
      <w:szCs w:val="16"/>
    </w:rPr>
  </w:style>
  <w:style w:type="paragraph" w:styleId="Tekstkomentarza">
    <w:name w:val="annotation text"/>
    <w:basedOn w:val="Normalny"/>
    <w:link w:val="TekstkomentarzaZnak"/>
    <w:uiPriority w:val="99"/>
    <w:semiHidden/>
    <w:unhideWhenUsed/>
    <w:rsid w:val="00AD27E9"/>
    <w:pPr>
      <w:spacing w:line="240" w:lineRule="auto"/>
    </w:pPr>
    <w:rPr>
      <w:rFonts w:cs="Angsana New"/>
      <w:sz w:val="20"/>
      <w:szCs w:val="25"/>
    </w:rPr>
  </w:style>
  <w:style w:type="character" w:customStyle="1" w:styleId="TekstkomentarzaZnak">
    <w:name w:val="Tekst komentarza Znak"/>
    <w:basedOn w:val="Domylnaczcionkaakapitu"/>
    <w:link w:val="Tekstkomentarza"/>
    <w:uiPriority w:val="99"/>
    <w:semiHidden/>
    <w:rsid w:val="00AD27E9"/>
    <w:rPr>
      <w:rFonts w:ascii="Times New Roman" w:eastAsia="Calibri" w:hAnsi="Times New Roman" w:cs="Angsana New"/>
      <w:sz w:val="20"/>
      <w:szCs w:val="25"/>
      <w:lang w:bidi="th-TH"/>
    </w:rPr>
  </w:style>
  <w:style w:type="paragraph" w:styleId="Tematkomentarza">
    <w:name w:val="annotation subject"/>
    <w:basedOn w:val="Tekstkomentarza"/>
    <w:next w:val="Tekstkomentarza"/>
    <w:link w:val="TematkomentarzaZnak"/>
    <w:uiPriority w:val="99"/>
    <w:semiHidden/>
    <w:unhideWhenUsed/>
    <w:rsid w:val="00AD27E9"/>
    <w:rPr>
      <w:b/>
      <w:bCs/>
    </w:rPr>
  </w:style>
  <w:style w:type="character" w:customStyle="1" w:styleId="TematkomentarzaZnak">
    <w:name w:val="Temat komentarza Znak"/>
    <w:basedOn w:val="TekstkomentarzaZnak"/>
    <w:link w:val="Tematkomentarza"/>
    <w:uiPriority w:val="99"/>
    <w:semiHidden/>
    <w:rsid w:val="00AD27E9"/>
    <w:rPr>
      <w:rFonts w:ascii="Times New Roman" w:eastAsia="Calibri" w:hAnsi="Times New Roman" w:cs="Angsana New"/>
      <w:b/>
      <w:bCs/>
      <w:sz w:val="20"/>
      <w:szCs w:val="25"/>
      <w:lang w:bidi="th-T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737</Words>
  <Characters>10427</Characters>
  <Application>Microsoft Office Word</Application>
  <DocSecurity>0</DocSecurity>
  <Lines>86</Lines>
  <Paragraphs>2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1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żytkownik systemu Windows</dc:creator>
  <cp:lastModifiedBy>Barbara Budny</cp:lastModifiedBy>
  <cp:revision>2</cp:revision>
  <dcterms:created xsi:type="dcterms:W3CDTF">2019-04-29T09:51:00Z</dcterms:created>
  <dcterms:modified xsi:type="dcterms:W3CDTF">2019-04-29T09:51:00Z</dcterms:modified>
</cp:coreProperties>
</file>